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4.xml" ContentType="application/vnd.openxmlformats-officedocument.presentationml.tags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7.xml" ContentType="application/vnd.openxmlformats-officedocument.presentationml.tag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tags/tag13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17" r:id="rId2"/>
    <p:sldId id="318" r:id="rId3"/>
    <p:sldId id="316" r:id="rId4"/>
    <p:sldId id="314" r:id="rId5"/>
    <p:sldId id="256" r:id="rId6"/>
    <p:sldId id="258" r:id="rId7"/>
    <p:sldId id="259" r:id="rId8"/>
    <p:sldId id="282" r:id="rId9"/>
    <p:sldId id="321" r:id="rId10"/>
    <p:sldId id="320" r:id="rId11"/>
    <p:sldId id="283" r:id="rId12"/>
    <p:sldId id="285" r:id="rId13"/>
    <p:sldId id="287" r:id="rId14"/>
    <p:sldId id="288" r:id="rId15"/>
    <p:sldId id="323" r:id="rId16"/>
    <p:sldId id="324" r:id="rId17"/>
    <p:sldId id="326" r:id="rId18"/>
    <p:sldId id="325" r:id="rId19"/>
    <p:sldId id="290" r:id="rId20"/>
    <p:sldId id="327" r:id="rId21"/>
    <p:sldId id="328" r:id="rId22"/>
    <p:sldId id="291" r:id="rId23"/>
    <p:sldId id="329" r:id="rId24"/>
    <p:sldId id="294" r:id="rId25"/>
    <p:sldId id="295" r:id="rId26"/>
    <p:sldId id="296" r:id="rId27"/>
    <p:sldId id="297" r:id="rId28"/>
    <p:sldId id="298" r:id="rId29"/>
    <p:sldId id="299" r:id="rId30"/>
    <p:sldId id="301" r:id="rId31"/>
    <p:sldId id="307" r:id="rId32"/>
    <p:sldId id="302" r:id="rId33"/>
    <p:sldId id="334" r:id="rId34"/>
    <p:sldId id="335" r:id="rId35"/>
    <p:sldId id="308" r:id="rId36"/>
    <p:sldId id="332" r:id="rId37"/>
    <p:sldId id="333" r:id="rId38"/>
    <p:sldId id="303" r:id="rId39"/>
    <p:sldId id="339" r:id="rId40"/>
    <p:sldId id="304" r:id="rId41"/>
    <p:sldId id="305" r:id="rId42"/>
    <p:sldId id="306" r:id="rId43"/>
    <p:sldId id="309" r:id="rId44"/>
    <p:sldId id="337" r:id="rId45"/>
    <p:sldId id="338" r:id="rId46"/>
    <p:sldId id="310" r:id="rId47"/>
    <p:sldId id="330" r:id="rId48"/>
    <p:sldId id="311" r:id="rId49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E46C0A"/>
    <a:srgbClr val="0070C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90" d="100"/>
          <a:sy n="90" d="100"/>
        </p:scale>
        <p:origin x="-840" y="-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70377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81523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84998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91300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84447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5292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7120542" y="4760168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74273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28009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153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36034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5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92884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wave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183322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2.png"/><Relationship Id="rId7" Type="http://schemas.openxmlformats.org/officeDocument/2006/relationships/image" Target="../media/image3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14.png"/><Relationship Id="rId9" Type="http://schemas.openxmlformats.org/officeDocument/2006/relationships/image" Target="../media/image3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2.png"/><Relationship Id="rId7" Type="http://schemas.openxmlformats.org/officeDocument/2006/relationships/image" Target="../media/image4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2.png"/><Relationship Id="rId7" Type="http://schemas.openxmlformats.org/officeDocument/2006/relationships/image" Target="../media/image4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jpeg"/><Relationship Id="rId11" Type="http://schemas.openxmlformats.org/officeDocument/2006/relationships/image" Target="../media/image49.jpeg"/><Relationship Id="rId5" Type="http://schemas.openxmlformats.org/officeDocument/2006/relationships/image" Target="../media/image14.png"/><Relationship Id="rId10" Type="http://schemas.openxmlformats.org/officeDocument/2006/relationships/image" Target="../media/image48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.png"/><Relationship Id="rId7" Type="http://schemas.openxmlformats.org/officeDocument/2006/relationships/image" Target="../media/image1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.png"/><Relationship Id="rId7" Type="http://schemas.openxmlformats.org/officeDocument/2006/relationships/image" Target="../media/image5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14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8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1.png"/><Relationship Id="rId7" Type="http://schemas.openxmlformats.org/officeDocument/2006/relationships/image" Target="../media/image6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6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2.png"/><Relationship Id="rId7" Type="http://schemas.openxmlformats.org/officeDocument/2006/relationships/image" Target="../media/image67.png"/><Relationship Id="rId12" Type="http://schemas.openxmlformats.org/officeDocument/2006/relationships/image" Target="../media/image7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0.jpeg"/><Relationship Id="rId5" Type="http://schemas.openxmlformats.org/officeDocument/2006/relationships/image" Target="../media/image65.png"/><Relationship Id="rId10" Type="http://schemas.openxmlformats.org/officeDocument/2006/relationships/image" Target="../media/image69.jpeg"/><Relationship Id="rId4" Type="http://schemas.openxmlformats.org/officeDocument/2006/relationships/image" Target="../media/image64.png"/><Relationship Id="rId9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3" Type="http://schemas.openxmlformats.org/officeDocument/2006/relationships/image" Target="../media/image2.png"/><Relationship Id="rId7" Type="http://schemas.openxmlformats.org/officeDocument/2006/relationships/image" Target="../media/image7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3" Type="http://schemas.openxmlformats.org/officeDocument/2006/relationships/image" Target="../media/image2.png"/><Relationship Id="rId7" Type="http://schemas.openxmlformats.org/officeDocument/2006/relationships/image" Target="../media/image7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14.png"/><Relationship Id="rId9" Type="http://schemas.openxmlformats.org/officeDocument/2006/relationships/image" Target="../media/image8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10" Type="http://schemas.openxmlformats.org/officeDocument/2006/relationships/image" Target="../media/image19.png"/><Relationship Id="rId4" Type="http://schemas.openxmlformats.org/officeDocument/2006/relationships/image" Target="../media/image14.png"/><Relationship Id="rId9" Type="http://schemas.openxmlformats.org/officeDocument/2006/relationships/image" Target="../media/image1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Relationship Id="rId9" Type="http://schemas.openxmlformats.org/officeDocument/2006/relationships/image" Target="../media/image8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jpeg"/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89.jpe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jpeg"/><Relationship Id="rId3" Type="http://schemas.openxmlformats.org/officeDocument/2006/relationships/image" Target="../media/image14.png"/><Relationship Id="rId7" Type="http://schemas.openxmlformats.org/officeDocument/2006/relationships/image" Target="../media/image10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3" Type="http://schemas.openxmlformats.org/officeDocument/2006/relationships/image" Target="../media/image2.png"/><Relationship Id="rId7" Type="http://schemas.openxmlformats.org/officeDocument/2006/relationships/image" Target="../media/image10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jpeg"/><Relationship Id="rId5" Type="http://schemas.openxmlformats.org/officeDocument/2006/relationships/image" Target="../media/image102.jpeg"/><Relationship Id="rId4" Type="http://schemas.openxmlformats.org/officeDocument/2006/relationships/image" Target="../media/image1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2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111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4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25.png"/><Relationship Id="rId3" Type="http://schemas.openxmlformats.org/officeDocument/2006/relationships/tags" Target="../tags/tag3.xml"/><Relationship Id="rId21" Type="http://schemas.openxmlformats.org/officeDocument/2006/relationships/image" Target="../media/image27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2.png"/><Relationship Id="rId2" Type="http://schemas.openxmlformats.org/officeDocument/2006/relationships/tags" Target="../tags/tag2.xml"/><Relationship Id="rId16" Type="http://schemas.openxmlformats.org/officeDocument/2006/relationships/image" Target="../media/image1.png"/><Relationship Id="rId20" Type="http://schemas.openxmlformats.org/officeDocument/2006/relationships/image" Target="../media/image14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30.jpeg"/><Relationship Id="rId5" Type="http://schemas.openxmlformats.org/officeDocument/2006/relationships/tags" Target="../tags/tag5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9.jpeg"/><Relationship Id="rId10" Type="http://schemas.openxmlformats.org/officeDocument/2006/relationships/tags" Target="../tags/tag10.xml"/><Relationship Id="rId19" Type="http://schemas.openxmlformats.org/officeDocument/2006/relationships/image" Target="../media/image26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1950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Straight Connector 55"/>
          <p:cNvCxnSpPr/>
          <p:nvPr/>
        </p:nvCxnSpPr>
        <p:spPr>
          <a:xfrm flipV="1">
            <a:off x="2887198" y="2972795"/>
            <a:ext cx="0" cy="644129"/>
          </a:xfrm>
          <a:prstGeom prst="line">
            <a:avLst/>
          </a:prstGeom>
          <a:ln w="6350" cap="flat" cmpd="sng">
            <a:solidFill>
              <a:srgbClr val="ADBACA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9" name="Straight Connector 56"/>
          <p:cNvCxnSpPr/>
          <p:nvPr/>
        </p:nvCxnSpPr>
        <p:spPr>
          <a:xfrm>
            <a:off x="4300470" y="2650136"/>
            <a:ext cx="0" cy="644128"/>
          </a:xfrm>
          <a:prstGeom prst="line">
            <a:avLst/>
          </a:prstGeom>
          <a:ln w="6350" cap="flat" cmpd="sng">
            <a:solidFill>
              <a:srgbClr val="ADBACA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10" name="Straight Connector 57"/>
          <p:cNvCxnSpPr/>
          <p:nvPr/>
        </p:nvCxnSpPr>
        <p:spPr>
          <a:xfrm flipV="1">
            <a:off x="5713742" y="2438204"/>
            <a:ext cx="0" cy="644128"/>
          </a:xfrm>
          <a:prstGeom prst="line">
            <a:avLst/>
          </a:prstGeom>
          <a:ln w="6350" cap="flat" cmpd="sng">
            <a:solidFill>
              <a:srgbClr val="ADBACA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11" name="Straight Connector 60"/>
          <p:cNvCxnSpPr/>
          <p:nvPr/>
        </p:nvCxnSpPr>
        <p:spPr>
          <a:xfrm flipV="1">
            <a:off x="1456067" y="2597748"/>
            <a:ext cx="0" cy="645319"/>
          </a:xfrm>
          <a:prstGeom prst="line">
            <a:avLst/>
          </a:prstGeom>
          <a:ln w="6350" cap="flat" cmpd="sng">
            <a:solidFill>
              <a:srgbClr val="ADBACA"/>
            </a:solidFill>
            <a:prstDash val="solid"/>
            <a:round/>
            <a:headEnd type="none" w="med" len="med"/>
            <a:tailEnd type="oval" w="med" len="med"/>
          </a:ln>
        </p:spPr>
      </p:cxnSp>
      <p:sp>
        <p:nvSpPr>
          <p:cNvPr id="12" name="Freeform 21"/>
          <p:cNvSpPr/>
          <p:nvPr/>
        </p:nvSpPr>
        <p:spPr>
          <a:xfrm>
            <a:off x="-80384" y="1910957"/>
            <a:ext cx="7346156" cy="268724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828" h="1032">
                <a:moveTo>
                  <a:pt x="0" y="856"/>
                </a:moveTo>
                <a:cubicBezTo>
                  <a:pt x="420" y="1032"/>
                  <a:pt x="464" y="536"/>
                  <a:pt x="660" y="540"/>
                </a:cubicBezTo>
                <a:cubicBezTo>
                  <a:pt x="856" y="544"/>
                  <a:pt x="976" y="736"/>
                  <a:pt x="1232" y="720"/>
                </a:cubicBezTo>
                <a:cubicBezTo>
                  <a:pt x="1488" y="704"/>
                  <a:pt x="1508" y="352"/>
                  <a:pt x="1772" y="320"/>
                </a:cubicBezTo>
                <a:cubicBezTo>
                  <a:pt x="2036" y="288"/>
                  <a:pt x="2063" y="491"/>
                  <a:pt x="2315" y="479"/>
                </a:cubicBezTo>
                <a:cubicBezTo>
                  <a:pt x="2567" y="467"/>
                  <a:pt x="2572" y="84"/>
                  <a:pt x="2828" y="0"/>
                </a:cubicBezTo>
              </a:path>
            </a:pathLst>
          </a:custGeom>
          <a:noFill/>
          <a:ln w="15875" cap="flat" cmpd="sng">
            <a:solidFill>
              <a:srgbClr val="ADBACA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3" name="Freeform 22"/>
          <p:cNvSpPr/>
          <p:nvPr/>
        </p:nvSpPr>
        <p:spPr>
          <a:xfrm>
            <a:off x="7266317" y="1672632"/>
            <a:ext cx="304800" cy="2667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0" t="0" r="0" b="0"/>
            <a:pathLst>
              <a:path w="71" h="62">
                <a:moveTo>
                  <a:pt x="71" y="3"/>
                </a:moveTo>
                <a:lnTo>
                  <a:pt x="0" y="62"/>
                </a:lnTo>
                <a:lnTo>
                  <a:pt x="14" y="0"/>
                </a:lnTo>
                <a:lnTo>
                  <a:pt x="71" y="3"/>
                </a:lnTo>
                <a:close/>
              </a:path>
            </a:pathLst>
          </a:custGeom>
          <a:solidFill>
            <a:srgbClr val="566172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" name="Freeform 23"/>
          <p:cNvSpPr/>
          <p:nvPr/>
        </p:nvSpPr>
        <p:spPr>
          <a:xfrm>
            <a:off x="7000807" y="1346401"/>
            <a:ext cx="987029" cy="510779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30" h="119">
                <a:moveTo>
                  <a:pt x="230" y="0"/>
                </a:moveTo>
                <a:lnTo>
                  <a:pt x="0" y="26"/>
                </a:lnTo>
                <a:lnTo>
                  <a:pt x="140" y="119"/>
                </a:lnTo>
                <a:lnTo>
                  <a:pt x="230" y="0"/>
                </a:lnTo>
                <a:close/>
              </a:path>
            </a:pathLst>
          </a:custGeom>
          <a:solidFill>
            <a:srgbClr val="C1C7D0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5" name="Freeform 24"/>
          <p:cNvSpPr/>
          <p:nvPr/>
        </p:nvSpPr>
        <p:spPr>
          <a:xfrm>
            <a:off x="7215120" y="1380929"/>
            <a:ext cx="700088" cy="558403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163" h="130">
                <a:moveTo>
                  <a:pt x="163" y="0"/>
                </a:moveTo>
                <a:lnTo>
                  <a:pt x="0" y="52"/>
                </a:lnTo>
                <a:lnTo>
                  <a:pt x="12" y="130"/>
                </a:lnTo>
                <a:lnTo>
                  <a:pt x="26" y="68"/>
                </a:lnTo>
                <a:lnTo>
                  <a:pt x="163" y="0"/>
                </a:lnTo>
                <a:close/>
              </a:path>
            </a:pathLst>
          </a:custGeom>
          <a:solidFill>
            <a:srgbClr val="8893A5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2" name="组合 15"/>
          <p:cNvGrpSpPr/>
          <p:nvPr/>
        </p:nvGrpSpPr>
        <p:grpSpPr>
          <a:xfrm>
            <a:off x="2345781" y="3189197"/>
            <a:ext cx="1018540" cy="881380"/>
            <a:chOff x="7867650" y="287030"/>
            <a:chExt cx="2647950" cy="2282716"/>
          </a:xfrm>
        </p:grpSpPr>
        <p:sp>
          <p:nvSpPr>
            <p:cNvPr id="17" name="六边形 16"/>
            <p:cNvSpPr/>
            <p:nvPr/>
          </p:nvSpPr>
          <p:spPr>
            <a:xfrm>
              <a:off x="7867650" y="287030"/>
              <a:ext cx="2647950" cy="2282716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3000"/>
                  </a:schemeClr>
                </a:gs>
                <a:gs pos="100000">
                  <a:schemeClr val="bg1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381000" dist="190500" dir="2700000" algn="tl" rotWithShape="0">
                <a:prstClr val="black">
                  <a:alpha val="40000"/>
                </a:prstClr>
              </a:outerShdw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六边形 17"/>
            <p:cNvSpPr/>
            <p:nvPr/>
          </p:nvSpPr>
          <p:spPr>
            <a:xfrm>
              <a:off x="7867650" y="287030"/>
              <a:ext cx="2647950" cy="2282716"/>
            </a:xfrm>
            <a:prstGeom prst="hexagon">
              <a:avLst/>
            </a:prstGeom>
            <a:gradFill flip="none" rotWithShape="1">
              <a:gsLst>
                <a:gs pos="0">
                  <a:srgbClr val="007BD3"/>
                </a:gs>
                <a:gs pos="100000">
                  <a:srgbClr val="034373"/>
                </a:gs>
              </a:gsLst>
              <a:lin ang="2700000" scaled="0"/>
            </a:gradFill>
            <a:ln w="76200">
              <a:gradFill flip="none" rotWithShape="1">
                <a:gsLst>
                  <a:gs pos="0">
                    <a:schemeClr val="accent1">
                      <a:lumMod val="0"/>
                      <a:lumOff val="100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18"/>
          <p:cNvGrpSpPr/>
          <p:nvPr/>
        </p:nvGrpSpPr>
        <p:grpSpPr>
          <a:xfrm>
            <a:off x="3765006" y="2209392"/>
            <a:ext cx="1018540" cy="881380"/>
            <a:chOff x="7867650" y="287030"/>
            <a:chExt cx="2647950" cy="2282716"/>
          </a:xfrm>
        </p:grpSpPr>
        <p:sp>
          <p:nvSpPr>
            <p:cNvPr id="20" name="六边形 19"/>
            <p:cNvSpPr/>
            <p:nvPr/>
          </p:nvSpPr>
          <p:spPr>
            <a:xfrm>
              <a:off x="7867650" y="287030"/>
              <a:ext cx="2647950" cy="2282716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3000"/>
                  </a:schemeClr>
                </a:gs>
                <a:gs pos="100000">
                  <a:schemeClr val="bg1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381000" dist="190500" dir="2700000" algn="tl" rotWithShape="0">
                <a:prstClr val="black">
                  <a:alpha val="40000"/>
                </a:prstClr>
              </a:outerShdw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六边形 20"/>
            <p:cNvSpPr/>
            <p:nvPr/>
          </p:nvSpPr>
          <p:spPr>
            <a:xfrm>
              <a:off x="7867650" y="287030"/>
              <a:ext cx="2647950" cy="2282716"/>
            </a:xfrm>
            <a:prstGeom prst="hexagon">
              <a:avLst/>
            </a:prstGeom>
            <a:gradFill flip="none" rotWithShape="1">
              <a:gsLst>
                <a:gs pos="0">
                  <a:srgbClr val="007BD3"/>
                </a:gs>
                <a:gs pos="100000">
                  <a:srgbClr val="034373"/>
                </a:gs>
              </a:gsLst>
              <a:lin ang="2700000" scaled="0"/>
            </a:gradFill>
            <a:ln w="76200">
              <a:gradFill flip="none" rotWithShape="1">
                <a:gsLst>
                  <a:gs pos="0">
                    <a:schemeClr val="accent1">
                      <a:lumMod val="0"/>
                      <a:lumOff val="100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21"/>
          <p:cNvGrpSpPr/>
          <p:nvPr/>
        </p:nvGrpSpPr>
        <p:grpSpPr>
          <a:xfrm>
            <a:off x="5196931" y="2604362"/>
            <a:ext cx="1018540" cy="881380"/>
            <a:chOff x="7867650" y="287030"/>
            <a:chExt cx="2647950" cy="2282716"/>
          </a:xfrm>
        </p:grpSpPr>
        <p:sp>
          <p:nvSpPr>
            <p:cNvPr id="23" name="六边形 22"/>
            <p:cNvSpPr/>
            <p:nvPr/>
          </p:nvSpPr>
          <p:spPr>
            <a:xfrm>
              <a:off x="7867650" y="287030"/>
              <a:ext cx="2647950" cy="2282716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3000"/>
                  </a:schemeClr>
                </a:gs>
                <a:gs pos="100000">
                  <a:schemeClr val="bg1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381000" dist="190500" dir="2700000" algn="tl" rotWithShape="0">
                <a:prstClr val="black">
                  <a:alpha val="40000"/>
                </a:prstClr>
              </a:outerShdw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六边形 23"/>
            <p:cNvSpPr/>
            <p:nvPr/>
          </p:nvSpPr>
          <p:spPr>
            <a:xfrm>
              <a:off x="7867650" y="287030"/>
              <a:ext cx="2647950" cy="2282716"/>
            </a:xfrm>
            <a:prstGeom prst="hexagon">
              <a:avLst/>
            </a:prstGeom>
            <a:gradFill flip="none" rotWithShape="1">
              <a:gsLst>
                <a:gs pos="0">
                  <a:srgbClr val="007BD3"/>
                </a:gs>
                <a:gs pos="100000">
                  <a:srgbClr val="034373"/>
                </a:gs>
              </a:gsLst>
              <a:lin ang="2700000" scaled="0"/>
            </a:gradFill>
            <a:ln w="76200">
              <a:gradFill flip="none" rotWithShape="1">
                <a:gsLst>
                  <a:gs pos="0">
                    <a:schemeClr val="accent1">
                      <a:lumMod val="0"/>
                      <a:lumOff val="100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Freeform 45"/>
          <p:cNvSpPr>
            <a:spLocks noEditPoints="1"/>
          </p:cNvSpPr>
          <p:nvPr/>
        </p:nvSpPr>
        <p:spPr>
          <a:xfrm>
            <a:off x="2713367" y="3404992"/>
            <a:ext cx="367903" cy="398859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889" h="965">
                <a:moveTo>
                  <a:pt x="843" y="818"/>
                </a:moveTo>
                <a:cubicBezTo>
                  <a:pt x="824" y="807"/>
                  <a:pt x="803" y="806"/>
                  <a:pt x="783" y="812"/>
                </a:cubicBezTo>
                <a:cubicBezTo>
                  <a:pt x="657" y="737"/>
                  <a:pt x="657" y="737"/>
                  <a:pt x="657" y="737"/>
                </a:cubicBezTo>
                <a:cubicBezTo>
                  <a:pt x="659" y="722"/>
                  <a:pt x="669" y="709"/>
                  <a:pt x="684" y="703"/>
                </a:cubicBezTo>
                <a:cubicBezTo>
                  <a:pt x="707" y="694"/>
                  <a:pt x="712" y="672"/>
                  <a:pt x="694" y="654"/>
                </a:cubicBezTo>
                <a:cubicBezTo>
                  <a:pt x="677" y="636"/>
                  <a:pt x="679" y="608"/>
                  <a:pt x="698" y="592"/>
                </a:cubicBezTo>
                <a:cubicBezTo>
                  <a:pt x="716" y="576"/>
                  <a:pt x="714" y="554"/>
                  <a:pt x="691" y="542"/>
                </a:cubicBezTo>
                <a:cubicBezTo>
                  <a:pt x="670" y="531"/>
                  <a:pt x="662" y="504"/>
                  <a:pt x="674" y="483"/>
                </a:cubicBezTo>
                <a:cubicBezTo>
                  <a:pt x="687" y="462"/>
                  <a:pt x="677" y="441"/>
                  <a:pt x="653" y="438"/>
                </a:cubicBezTo>
                <a:cubicBezTo>
                  <a:pt x="628" y="434"/>
                  <a:pt x="612" y="412"/>
                  <a:pt x="617" y="387"/>
                </a:cubicBezTo>
                <a:cubicBezTo>
                  <a:pt x="622" y="363"/>
                  <a:pt x="606" y="347"/>
                  <a:pt x="582" y="352"/>
                </a:cubicBezTo>
                <a:cubicBezTo>
                  <a:pt x="557" y="356"/>
                  <a:pt x="535" y="340"/>
                  <a:pt x="532" y="315"/>
                </a:cubicBezTo>
                <a:cubicBezTo>
                  <a:pt x="529" y="291"/>
                  <a:pt x="508" y="281"/>
                  <a:pt x="487" y="293"/>
                </a:cubicBezTo>
                <a:cubicBezTo>
                  <a:pt x="465" y="305"/>
                  <a:pt x="439" y="297"/>
                  <a:pt x="428" y="275"/>
                </a:cubicBezTo>
                <a:cubicBezTo>
                  <a:pt x="417" y="253"/>
                  <a:pt x="395" y="250"/>
                  <a:pt x="378" y="268"/>
                </a:cubicBezTo>
                <a:cubicBezTo>
                  <a:pt x="362" y="287"/>
                  <a:pt x="334" y="288"/>
                  <a:pt x="316" y="270"/>
                </a:cubicBezTo>
                <a:cubicBezTo>
                  <a:pt x="299" y="253"/>
                  <a:pt x="277" y="258"/>
                  <a:pt x="267" y="280"/>
                </a:cubicBezTo>
                <a:cubicBezTo>
                  <a:pt x="258" y="303"/>
                  <a:pt x="232" y="313"/>
                  <a:pt x="209" y="303"/>
                </a:cubicBezTo>
                <a:cubicBezTo>
                  <a:pt x="187" y="292"/>
                  <a:pt x="168" y="303"/>
                  <a:pt x="166" y="328"/>
                </a:cubicBezTo>
                <a:cubicBezTo>
                  <a:pt x="165" y="353"/>
                  <a:pt x="143" y="370"/>
                  <a:pt x="119" y="367"/>
                </a:cubicBezTo>
                <a:cubicBezTo>
                  <a:pt x="94" y="365"/>
                  <a:pt x="80" y="382"/>
                  <a:pt x="86" y="405"/>
                </a:cubicBezTo>
                <a:cubicBezTo>
                  <a:pt x="93" y="429"/>
                  <a:pt x="78" y="453"/>
                  <a:pt x="54" y="458"/>
                </a:cubicBezTo>
                <a:cubicBezTo>
                  <a:pt x="30" y="464"/>
                  <a:pt x="21" y="485"/>
                  <a:pt x="35" y="505"/>
                </a:cubicBezTo>
                <a:cubicBezTo>
                  <a:pt x="50" y="525"/>
                  <a:pt x="44" y="553"/>
                  <a:pt x="22" y="565"/>
                </a:cubicBezTo>
                <a:cubicBezTo>
                  <a:pt x="1" y="578"/>
                  <a:pt x="0" y="601"/>
                  <a:pt x="20" y="616"/>
                </a:cubicBezTo>
                <a:cubicBezTo>
                  <a:pt x="40" y="630"/>
                  <a:pt x="43" y="658"/>
                  <a:pt x="27" y="677"/>
                </a:cubicBezTo>
                <a:cubicBezTo>
                  <a:pt x="11" y="696"/>
                  <a:pt x="18" y="718"/>
                  <a:pt x="41" y="725"/>
                </a:cubicBezTo>
                <a:cubicBezTo>
                  <a:pt x="65" y="733"/>
                  <a:pt x="77" y="758"/>
                  <a:pt x="68" y="781"/>
                </a:cubicBezTo>
                <a:cubicBezTo>
                  <a:pt x="59" y="804"/>
                  <a:pt x="72" y="822"/>
                  <a:pt x="97" y="822"/>
                </a:cubicBezTo>
                <a:cubicBezTo>
                  <a:pt x="122" y="821"/>
                  <a:pt x="141" y="841"/>
                  <a:pt x="140" y="866"/>
                </a:cubicBezTo>
                <a:cubicBezTo>
                  <a:pt x="139" y="891"/>
                  <a:pt x="158" y="904"/>
                  <a:pt x="181" y="895"/>
                </a:cubicBezTo>
                <a:cubicBezTo>
                  <a:pt x="204" y="887"/>
                  <a:pt x="229" y="899"/>
                  <a:pt x="236" y="923"/>
                </a:cubicBezTo>
                <a:cubicBezTo>
                  <a:pt x="243" y="946"/>
                  <a:pt x="265" y="953"/>
                  <a:pt x="284" y="937"/>
                </a:cubicBezTo>
                <a:cubicBezTo>
                  <a:pt x="303" y="922"/>
                  <a:pt x="331" y="925"/>
                  <a:pt x="345" y="945"/>
                </a:cubicBezTo>
                <a:cubicBezTo>
                  <a:pt x="360" y="965"/>
                  <a:pt x="383" y="965"/>
                  <a:pt x="395" y="944"/>
                </a:cubicBezTo>
                <a:cubicBezTo>
                  <a:pt x="409" y="923"/>
                  <a:pt x="436" y="917"/>
                  <a:pt x="456" y="931"/>
                </a:cubicBezTo>
                <a:cubicBezTo>
                  <a:pt x="476" y="946"/>
                  <a:pt x="497" y="938"/>
                  <a:pt x="503" y="914"/>
                </a:cubicBezTo>
                <a:cubicBezTo>
                  <a:pt x="509" y="889"/>
                  <a:pt x="533" y="875"/>
                  <a:pt x="556" y="882"/>
                </a:cubicBezTo>
                <a:cubicBezTo>
                  <a:pt x="580" y="889"/>
                  <a:pt x="597" y="875"/>
                  <a:pt x="595" y="850"/>
                </a:cubicBezTo>
                <a:cubicBezTo>
                  <a:pt x="593" y="838"/>
                  <a:pt x="598" y="826"/>
                  <a:pt x="605" y="817"/>
                </a:cubicBezTo>
                <a:cubicBezTo>
                  <a:pt x="735" y="894"/>
                  <a:pt x="735" y="894"/>
                  <a:pt x="735" y="894"/>
                </a:cubicBezTo>
                <a:cubicBezTo>
                  <a:pt x="739" y="914"/>
                  <a:pt x="750" y="932"/>
                  <a:pt x="769" y="943"/>
                </a:cubicBezTo>
                <a:cubicBezTo>
                  <a:pt x="804" y="964"/>
                  <a:pt x="848" y="952"/>
                  <a:pt x="869" y="918"/>
                </a:cubicBezTo>
                <a:cubicBezTo>
                  <a:pt x="889" y="883"/>
                  <a:pt x="878" y="839"/>
                  <a:pt x="843" y="818"/>
                </a:cubicBezTo>
                <a:close/>
                <a:moveTo>
                  <a:pt x="550" y="674"/>
                </a:moveTo>
                <a:cubicBezTo>
                  <a:pt x="456" y="618"/>
                  <a:pt x="456" y="618"/>
                  <a:pt x="456" y="618"/>
                </a:cubicBezTo>
                <a:cubicBezTo>
                  <a:pt x="455" y="588"/>
                  <a:pt x="440" y="559"/>
                  <a:pt x="412" y="543"/>
                </a:cubicBezTo>
                <a:cubicBezTo>
                  <a:pt x="381" y="525"/>
                  <a:pt x="345" y="527"/>
                  <a:pt x="317" y="545"/>
                </a:cubicBezTo>
                <a:cubicBezTo>
                  <a:pt x="368" y="575"/>
                  <a:pt x="368" y="575"/>
                  <a:pt x="368" y="575"/>
                </a:cubicBezTo>
                <a:cubicBezTo>
                  <a:pt x="387" y="586"/>
                  <a:pt x="392" y="610"/>
                  <a:pt x="381" y="630"/>
                </a:cubicBezTo>
                <a:cubicBezTo>
                  <a:pt x="370" y="649"/>
                  <a:pt x="346" y="655"/>
                  <a:pt x="328" y="644"/>
                </a:cubicBezTo>
                <a:cubicBezTo>
                  <a:pt x="276" y="614"/>
                  <a:pt x="276" y="614"/>
                  <a:pt x="276" y="614"/>
                </a:cubicBezTo>
                <a:cubicBezTo>
                  <a:pt x="273" y="647"/>
                  <a:pt x="289" y="680"/>
                  <a:pt x="320" y="698"/>
                </a:cubicBezTo>
                <a:cubicBezTo>
                  <a:pt x="348" y="715"/>
                  <a:pt x="380" y="714"/>
                  <a:pt x="407" y="700"/>
                </a:cubicBezTo>
                <a:cubicBezTo>
                  <a:pt x="498" y="754"/>
                  <a:pt x="498" y="754"/>
                  <a:pt x="498" y="754"/>
                </a:cubicBezTo>
                <a:cubicBezTo>
                  <a:pt x="473" y="777"/>
                  <a:pt x="443" y="795"/>
                  <a:pt x="408" y="804"/>
                </a:cubicBezTo>
                <a:cubicBezTo>
                  <a:pt x="299" y="832"/>
                  <a:pt x="188" y="766"/>
                  <a:pt x="160" y="657"/>
                </a:cubicBezTo>
                <a:cubicBezTo>
                  <a:pt x="132" y="548"/>
                  <a:pt x="198" y="437"/>
                  <a:pt x="307" y="409"/>
                </a:cubicBezTo>
                <a:cubicBezTo>
                  <a:pt x="415" y="381"/>
                  <a:pt x="527" y="447"/>
                  <a:pt x="555" y="556"/>
                </a:cubicBezTo>
                <a:cubicBezTo>
                  <a:pt x="565" y="596"/>
                  <a:pt x="562" y="637"/>
                  <a:pt x="550" y="674"/>
                </a:cubicBezTo>
                <a:close/>
                <a:moveTo>
                  <a:pt x="595" y="700"/>
                </a:moveTo>
                <a:cubicBezTo>
                  <a:pt x="576" y="689"/>
                  <a:pt x="576" y="689"/>
                  <a:pt x="576" y="689"/>
                </a:cubicBezTo>
                <a:cubicBezTo>
                  <a:pt x="592" y="646"/>
                  <a:pt x="597" y="597"/>
                  <a:pt x="584" y="548"/>
                </a:cubicBezTo>
                <a:cubicBezTo>
                  <a:pt x="552" y="423"/>
                  <a:pt x="424" y="347"/>
                  <a:pt x="299" y="379"/>
                </a:cubicBezTo>
                <a:cubicBezTo>
                  <a:pt x="174" y="412"/>
                  <a:pt x="98" y="539"/>
                  <a:pt x="130" y="665"/>
                </a:cubicBezTo>
                <a:cubicBezTo>
                  <a:pt x="163" y="790"/>
                  <a:pt x="290" y="865"/>
                  <a:pt x="415" y="833"/>
                </a:cubicBezTo>
                <a:cubicBezTo>
                  <a:pt x="459" y="822"/>
                  <a:pt x="496" y="799"/>
                  <a:pt x="524" y="770"/>
                </a:cubicBezTo>
                <a:cubicBezTo>
                  <a:pt x="544" y="781"/>
                  <a:pt x="544" y="781"/>
                  <a:pt x="544" y="781"/>
                </a:cubicBezTo>
                <a:cubicBezTo>
                  <a:pt x="512" y="815"/>
                  <a:pt x="470" y="841"/>
                  <a:pt x="421" y="854"/>
                </a:cubicBezTo>
                <a:cubicBezTo>
                  <a:pt x="284" y="889"/>
                  <a:pt x="145" y="807"/>
                  <a:pt x="109" y="670"/>
                </a:cubicBezTo>
                <a:cubicBezTo>
                  <a:pt x="74" y="533"/>
                  <a:pt x="157" y="394"/>
                  <a:pt x="294" y="359"/>
                </a:cubicBezTo>
                <a:cubicBezTo>
                  <a:pt x="430" y="323"/>
                  <a:pt x="570" y="406"/>
                  <a:pt x="605" y="543"/>
                </a:cubicBezTo>
                <a:cubicBezTo>
                  <a:pt x="619" y="597"/>
                  <a:pt x="614" y="652"/>
                  <a:pt x="595" y="700"/>
                </a:cubicBezTo>
                <a:close/>
                <a:moveTo>
                  <a:pt x="839" y="900"/>
                </a:moveTo>
                <a:cubicBezTo>
                  <a:pt x="806" y="919"/>
                  <a:pt x="806" y="919"/>
                  <a:pt x="806" y="919"/>
                </a:cubicBezTo>
                <a:cubicBezTo>
                  <a:pt x="773" y="900"/>
                  <a:pt x="773" y="900"/>
                  <a:pt x="773" y="900"/>
                </a:cubicBezTo>
                <a:cubicBezTo>
                  <a:pt x="773" y="861"/>
                  <a:pt x="773" y="861"/>
                  <a:pt x="773" y="861"/>
                </a:cubicBezTo>
                <a:cubicBezTo>
                  <a:pt x="807" y="842"/>
                  <a:pt x="807" y="842"/>
                  <a:pt x="807" y="842"/>
                </a:cubicBezTo>
                <a:cubicBezTo>
                  <a:pt x="840" y="862"/>
                  <a:pt x="840" y="862"/>
                  <a:pt x="840" y="862"/>
                </a:cubicBezTo>
                <a:lnTo>
                  <a:pt x="839" y="900"/>
                </a:lnTo>
                <a:close/>
                <a:moveTo>
                  <a:pt x="526" y="216"/>
                </a:moveTo>
                <a:cubicBezTo>
                  <a:pt x="543" y="226"/>
                  <a:pt x="543" y="226"/>
                  <a:pt x="543" y="226"/>
                </a:cubicBezTo>
                <a:cubicBezTo>
                  <a:pt x="557" y="235"/>
                  <a:pt x="569" y="256"/>
                  <a:pt x="569" y="273"/>
                </a:cubicBezTo>
                <a:cubicBezTo>
                  <a:pt x="570" y="293"/>
                  <a:pt x="570" y="293"/>
                  <a:pt x="570" y="293"/>
                </a:cubicBezTo>
                <a:cubicBezTo>
                  <a:pt x="571" y="309"/>
                  <a:pt x="585" y="320"/>
                  <a:pt x="601" y="316"/>
                </a:cubicBezTo>
                <a:cubicBezTo>
                  <a:pt x="620" y="312"/>
                  <a:pt x="620" y="312"/>
                  <a:pt x="620" y="312"/>
                </a:cubicBezTo>
                <a:cubicBezTo>
                  <a:pt x="637" y="308"/>
                  <a:pt x="660" y="315"/>
                  <a:pt x="672" y="326"/>
                </a:cubicBezTo>
                <a:cubicBezTo>
                  <a:pt x="687" y="340"/>
                  <a:pt x="687" y="340"/>
                  <a:pt x="687" y="340"/>
                </a:cubicBezTo>
                <a:cubicBezTo>
                  <a:pt x="699" y="351"/>
                  <a:pt x="716" y="349"/>
                  <a:pt x="725" y="335"/>
                </a:cubicBezTo>
                <a:cubicBezTo>
                  <a:pt x="736" y="318"/>
                  <a:pt x="736" y="318"/>
                  <a:pt x="736" y="318"/>
                </a:cubicBezTo>
                <a:cubicBezTo>
                  <a:pt x="745" y="304"/>
                  <a:pt x="766" y="291"/>
                  <a:pt x="782" y="291"/>
                </a:cubicBezTo>
                <a:cubicBezTo>
                  <a:pt x="802" y="290"/>
                  <a:pt x="802" y="290"/>
                  <a:pt x="802" y="290"/>
                </a:cubicBezTo>
                <a:cubicBezTo>
                  <a:pt x="819" y="290"/>
                  <a:pt x="830" y="276"/>
                  <a:pt x="826" y="259"/>
                </a:cubicBezTo>
                <a:cubicBezTo>
                  <a:pt x="821" y="240"/>
                  <a:pt x="821" y="240"/>
                  <a:pt x="821" y="240"/>
                </a:cubicBezTo>
                <a:cubicBezTo>
                  <a:pt x="818" y="224"/>
                  <a:pt x="824" y="200"/>
                  <a:pt x="835" y="188"/>
                </a:cubicBezTo>
                <a:cubicBezTo>
                  <a:pt x="849" y="173"/>
                  <a:pt x="849" y="173"/>
                  <a:pt x="849" y="173"/>
                </a:cubicBezTo>
                <a:cubicBezTo>
                  <a:pt x="860" y="161"/>
                  <a:pt x="858" y="144"/>
                  <a:pt x="844" y="135"/>
                </a:cubicBezTo>
                <a:cubicBezTo>
                  <a:pt x="827" y="124"/>
                  <a:pt x="827" y="124"/>
                  <a:pt x="827" y="124"/>
                </a:cubicBezTo>
                <a:cubicBezTo>
                  <a:pt x="813" y="115"/>
                  <a:pt x="801" y="95"/>
                  <a:pt x="800" y="78"/>
                </a:cubicBezTo>
                <a:cubicBezTo>
                  <a:pt x="800" y="58"/>
                  <a:pt x="800" y="58"/>
                  <a:pt x="800" y="58"/>
                </a:cubicBezTo>
                <a:cubicBezTo>
                  <a:pt x="799" y="41"/>
                  <a:pt x="785" y="31"/>
                  <a:pt x="769" y="34"/>
                </a:cubicBezTo>
                <a:cubicBezTo>
                  <a:pt x="749" y="39"/>
                  <a:pt x="749" y="39"/>
                  <a:pt x="749" y="39"/>
                </a:cubicBezTo>
                <a:cubicBezTo>
                  <a:pt x="733" y="42"/>
                  <a:pt x="710" y="36"/>
                  <a:pt x="698" y="25"/>
                </a:cubicBezTo>
                <a:cubicBezTo>
                  <a:pt x="683" y="11"/>
                  <a:pt x="683" y="11"/>
                  <a:pt x="683" y="11"/>
                </a:cubicBezTo>
                <a:cubicBezTo>
                  <a:pt x="671" y="0"/>
                  <a:pt x="653" y="2"/>
                  <a:pt x="645" y="16"/>
                </a:cubicBezTo>
                <a:cubicBezTo>
                  <a:pt x="634" y="33"/>
                  <a:pt x="634" y="33"/>
                  <a:pt x="634" y="33"/>
                </a:cubicBezTo>
                <a:cubicBezTo>
                  <a:pt x="625" y="47"/>
                  <a:pt x="604" y="59"/>
                  <a:pt x="587" y="60"/>
                </a:cubicBezTo>
                <a:cubicBezTo>
                  <a:pt x="567" y="60"/>
                  <a:pt x="567" y="60"/>
                  <a:pt x="567" y="60"/>
                </a:cubicBezTo>
                <a:cubicBezTo>
                  <a:pt x="551" y="61"/>
                  <a:pt x="540" y="75"/>
                  <a:pt x="544" y="91"/>
                </a:cubicBezTo>
                <a:cubicBezTo>
                  <a:pt x="548" y="111"/>
                  <a:pt x="548" y="111"/>
                  <a:pt x="548" y="111"/>
                </a:cubicBezTo>
                <a:cubicBezTo>
                  <a:pt x="552" y="127"/>
                  <a:pt x="546" y="150"/>
                  <a:pt x="534" y="163"/>
                </a:cubicBezTo>
                <a:cubicBezTo>
                  <a:pt x="521" y="177"/>
                  <a:pt x="521" y="177"/>
                  <a:pt x="521" y="177"/>
                </a:cubicBezTo>
                <a:cubicBezTo>
                  <a:pt x="509" y="189"/>
                  <a:pt x="512" y="207"/>
                  <a:pt x="526" y="216"/>
                </a:cubicBezTo>
                <a:close/>
                <a:moveTo>
                  <a:pt x="685" y="93"/>
                </a:moveTo>
                <a:cubicBezTo>
                  <a:pt x="730" y="93"/>
                  <a:pt x="767" y="130"/>
                  <a:pt x="767" y="175"/>
                </a:cubicBezTo>
                <a:cubicBezTo>
                  <a:pt x="767" y="221"/>
                  <a:pt x="730" y="258"/>
                  <a:pt x="685" y="258"/>
                </a:cubicBezTo>
                <a:cubicBezTo>
                  <a:pt x="639" y="258"/>
                  <a:pt x="603" y="221"/>
                  <a:pt x="603" y="175"/>
                </a:cubicBezTo>
                <a:cubicBezTo>
                  <a:pt x="603" y="130"/>
                  <a:pt x="639" y="93"/>
                  <a:pt x="685" y="93"/>
                </a:cubicBezTo>
                <a:close/>
                <a:moveTo>
                  <a:pt x="685" y="93"/>
                </a:moveTo>
                <a:cubicBezTo>
                  <a:pt x="685" y="93"/>
                  <a:pt x="685" y="93"/>
                  <a:pt x="685" y="93"/>
                </a:cubicBezTo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6" name="Freeform 177"/>
          <p:cNvSpPr>
            <a:spLocks noEditPoints="1"/>
          </p:cNvSpPr>
          <p:nvPr/>
        </p:nvSpPr>
        <p:spPr>
          <a:xfrm>
            <a:off x="5543482" y="2835873"/>
            <a:ext cx="329804" cy="347663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360" h="380">
                <a:moveTo>
                  <a:pt x="350" y="180"/>
                </a:moveTo>
                <a:cubicBezTo>
                  <a:pt x="295" y="180"/>
                  <a:pt x="68" y="180"/>
                  <a:pt x="10" y="180"/>
                </a:cubicBezTo>
                <a:cubicBezTo>
                  <a:pt x="0" y="180"/>
                  <a:pt x="0" y="176"/>
                  <a:pt x="5" y="171"/>
                </a:cubicBezTo>
                <a:cubicBezTo>
                  <a:pt x="36" y="140"/>
                  <a:pt x="138" y="40"/>
                  <a:pt x="170" y="8"/>
                </a:cubicBezTo>
                <a:cubicBezTo>
                  <a:pt x="178" y="0"/>
                  <a:pt x="180" y="0"/>
                  <a:pt x="189" y="9"/>
                </a:cubicBezTo>
                <a:cubicBezTo>
                  <a:pt x="201" y="21"/>
                  <a:pt x="225" y="44"/>
                  <a:pt x="250" y="69"/>
                </a:cubicBezTo>
                <a:cubicBezTo>
                  <a:pt x="250" y="45"/>
                  <a:pt x="250" y="45"/>
                  <a:pt x="250" y="45"/>
                </a:cubicBezTo>
                <a:cubicBezTo>
                  <a:pt x="281" y="45"/>
                  <a:pt x="281" y="45"/>
                  <a:pt x="281" y="45"/>
                </a:cubicBezTo>
                <a:cubicBezTo>
                  <a:pt x="281" y="100"/>
                  <a:pt x="281" y="100"/>
                  <a:pt x="281" y="100"/>
                </a:cubicBezTo>
                <a:cubicBezTo>
                  <a:pt x="311" y="129"/>
                  <a:pt x="339" y="158"/>
                  <a:pt x="353" y="171"/>
                </a:cubicBezTo>
                <a:cubicBezTo>
                  <a:pt x="358" y="176"/>
                  <a:pt x="360" y="180"/>
                  <a:pt x="350" y="180"/>
                </a:cubicBezTo>
                <a:close/>
                <a:moveTo>
                  <a:pt x="314" y="367"/>
                </a:moveTo>
                <a:cubicBezTo>
                  <a:pt x="314" y="376"/>
                  <a:pt x="310" y="380"/>
                  <a:pt x="300" y="380"/>
                </a:cubicBezTo>
                <a:cubicBezTo>
                  <a:pt x="269" y="380"/>
                  <a:pt x="194" y="380"/>
                  <a:pt x="194" y="380"/>
                </a:cubicBezTo>
                <a:cubicBezTo>
                  <a:pt x="194" y="302"/>
                  <a:pt x="194" y="302"/>
                  <a:pt x="194" y="302"/>
                </a:cubicBezTo>
                <a:cubicBezTo>
                  <a:pt x="146" y="302"/>
                  <a:pt x="146" y="302"/>
                  <a:pt x="146" y="302"/>
                </a:cubicBezTo>
                <a:cubicBezTo>
                  <a:pt x="146" y="380"/>
                  <a:pt x="146" y="380"/>
                  <a:pt x="146" y="380"/>
                </a:cubicBezTo>
                <a:cubicBezTo>
                  <a:pt x="146" y="380"/>
                  <a:pt x="86" y="380"/>
                  <a:pt x="58" y="380"/>
                </a:cubicBezTo>
                <a:cubicBezTo>
                  <a:pt x="49" y="380"/>
                  <a:pt x="44" y="375"/>
                  <a:pt x="44" y="366"/>
                </a:cubicBezTo>
                <a:cubicBezTo>
                  <a:pt x="44" y="322"/>
                  <a:pt x="44" y="188"/>
                  <a:pt x="44" y="188"/>
                </a:cubicBezTo>
                <a:cubicBezTo>
                  <a:pt x="314" y="188"/>
                  <a:pt x="314" y="188"/>
                  <a:pt x="314" y="188"/>
                </a:cubicBezTo>
                <a:cubicBezTo>
                  <a:pt x="314" y="188"/>
                  <a:pt x="314" y="323"/>
                  <a:pt x="314" y="367"/>
                </a:cubicBezTo>
                <a:close/>
                <a:moveTo>
                  <a:pt x="273" y="242"/>
                </a:moveTo>
                <a:cubicBezTo>
                  <a:pt x="225" y="242"/>
                  <a:pt x="225" y="242"/>
                  <a:pt x="225" y="242"/>
                </a:cubicBezTo>
                <a:cubicBezTo>
                  <a:pt x="225" y="282"/>
                  <a:pt x="225" y="282"/>
                  <a:pt x="225" y="282"/>
                </a:cubicBezTo>
                <a:cubicBezTo>
                  <a:pt x="273" y="282"/>
                  <a:pt x="273" y="282"/>
                  <a:pt x="273" y="282"/>
                </a:cubicBezTo>
                <a:cubicBezTo>
                  <a:pt x="273" y="242"/>
                  <a:pt x="273" y="242"/>
                  <a:pt x="273" y="242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19" name="组合 1"/>
          <p:cNvGrpSpPr/>
          <p:nvPr/>
        </p:nvGrpSpPr>
        <p:grpSpPr>
          <a:xfrm>
            <a:off x="931001" y="2735172"/>
            <a:ext cx="1018540" cy="881380"/>
            <a:chOff x="7867650" y="287030"/>
            <a:chExt cx="2647950" cy="2282716"/>
          </a:xfrm>
        </p:grpSpPr>
        <p:sp>
          <p:nvSpPr>
            <p:cNvPr id="28" name="六边形 27"/>
            <p:cNvSpPr/>
            <p:nvPr/>
          </p:nvSpPr>
          <p:spPr>
            <a:xfrm>
              <a:off x="7867650" y="287030"/>
              <a:ext cx="2647950" cy="2282716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3000"/>
                  </a:schemeClr>
                </a:gs>
                <a:gs pos="100000">
                  <a:schemeClr val="bg1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381000" dist="190500" dir="2700000" algn="tl" rotWithShape="0">
                <a:prstClr val="black">
                  <a:alpha val="40000"/>
                </a:prstClr>
              </a:outerShdw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六边形 28"/>
            <p:cNvSpPr/>
            <p:nvPr/>
          </p:nvSpPr>
          <p:spPr>
            <a:xfrm>
              <a:off x="7867650" y="287030"/>
              <a:ext cx="2647950" cy="2282716"/>
            </a:xfrm>
            <a:prstGeom prst="hexagon">
              <a:avLst/>
            </a:prstGeom>
            <a:gradFill flip="none" rotWithShape="1">
              <a:gsLst>
                <a:gs pos="0">
                  <a:srgbClr val="007BD3"/>
                </a:gs>
                <a:gs pos="100000">
                  <a:srgbClr val="034373"/>
                </a:gs>
              </a:gsLst>
              <a:lin ang="2700000" scaled="0"/>
            </a:gradFill>
            <a:ln w="76200">
              <a:gradFill flip="none" rotWithShape="1">
                <a:gsLst>
                  <a:gs pos="0">
                    <a:schemeClr val="accent1">
                      <a:lumMod val="0"/>
                      <a:lumOff val="100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Freeform 170"/>
          <p:cNvSpPr>
            <a:spLocks noEditPoints="1"/>
          </p:cNvSpPr>
          <p:nvPr/>
        </p:nvSpPr>
        <p:spPr>
          <a:xfrm>
            <a:off x="1316764" y="3008513"/>
            <a:ext cx="314325" cy="26551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56" h="216">
                <a:moveTo>
                  <a:pt x="244" y="216"/>
                </a:moveTo>
                <a:cubicBezTo>
                  <a:pt x="12" y="216"/>
                  <a:pt x="12" y="216"/>
                  <a:pt x="12" y="216"/>
                </a:cubicBezTo>
                <a:cubicBezTo>
                  <a:pt x="5" y="216"/>
                  <a:pt x="0" y="211"/>
                  <a:pt x="0" y="204"/>
                </a:cubicBezTo>
                <a:cubicBezTo>
                  <a:pt x="0" y="12"/>
                  <a:pt x="0" y="12"/>
                  <a:pt x="0" y="12"/>
                </a:cubicBezTo>
                <a:cubicBezTo>
                  <a:pt x="0" y="5"/>
                  <a:pt x="5" y="0"/>
                  <a:pt x="12" y="0"/>
                </a:cubicBezTo>
                <a:cubicBezTo>
                  <a:pt x="19" y="0"/>
                  <a:pt x="24" y="5"/>
                  <a:pt x="24" y="12"/>
                </a:cubicBezTo>
                <a:cubicBezTo>
                  <a:pt x="24" y="164"/>
                  <a:pt x="24" y="164"/>
                  <a:pt x="24" y="164"/>
                </a:cubicBezTo>
                <a:cubicBezTo>
                  <a:pt x="24" y="192"/>
                  <a:pt x="24" y="192"/>
                  <a:pt x="24" y="192"/>
                </a:cubicBezTo>
                <a:cubicBezTo>
                  <a:pt x="244" y="192"/>
                  <a:pt x="244" y="192"/>
                  <a:pt x="244" y="192"/>
                </a:cubicBezTo>
                <a:cubicBezTo>
                  <a:pt x="251" y="192"/>
                  <a:pt x="256" y="197"/>
                  <a:pt x="256" y="204"/>
                </a:cubicBezTo>
                <a:cubicBezTo>
                  <a:pt x="256" y="211"/>
                  <a:pt x="251" y="216"/>
                  <a:pt x="244" y="216"/>
                </a:cubicBezTo>
                <a:moveTo>
                  <a:pt x="216" y="180"/>
                </a:moveTo>
                <a:cubicBezTo>
                  <a:pt x="192" y="180"/>
                  <a:pt x="192" y="180"/>
                  <a:pt x="192" y="180"/>
                </a:cubicBezTo>
                <a:cubicBezTo>
                  <a:pt x="185" y="180"/>
                  <a:pt x="180" y="175"/>
                  <a:pt x="180" y="168"/>
                </a:cubicBezTo>
                <a:cubicBezTo>
                  <a:pt x="180" y="84"/>
                  <a:pt x="180" y="84"/>
                  <a:pt x="180" y="84"/>
                </a:cubicBezTo>
                <a:cubicBezTo>
                  <a:pt x="180" y="77"/>
                  <a:pt x="185" y="72"/>
                  <a:pt x="192" y="72"/>
                </a:cubicBezTo>
                <a:cubicBezTo>
                  <a:pt x="216" y="72"/>
                  <a:pt x="216" y="72"/>
                  <a:pt x="216" y="72"/>
                </a:cubicBezTo>
                <a:cubicBezTo>
                  <a:pt x="223" y="72"/>
                  <a:pt x="228" y="77"/>
                  <a:pt x="228" y="84"/>
                </a:cubicBezTo>
                <a:cubicBezTo>
                  <a:pt x="228" y="168"/>
                  <a:pt x="228" y="168"/>
                  <a:pt x="228" y="168"/>
                </a:cubicBezTo>
                <a:cubicBezTo>
                  <a:pt x="228" y="175"/>
                  <a:pt x="223" y="180"/>
                  <a:pt x="216" y="180"/>
                </a:cubicBezTo>
                <a:moveTo>
                  <a:pt x="148" y="180"/>
                </a:moveTo>
                <a:cubicBezTo>
                  <a:pt x="124" y="180"/>
                  <a:pt x="124" y="180"/>
                  <a:pt x="124" y="180"/>
                </a:cubicBezTo>
                <a:cubicBezTo>
                  <a:pt x="117" y="180"/>
                  <a:pt x="112" y="175"/>
                  <a:pt x="112" y="168"/>
                </a:cubicBezTo>
                <a:cubicBezTo>
                  <a:pt x="112" y="36"/>
                  <a:pt x="112" y="36"/>
                  <a:pt x="112" y="36"/>
                </a:cubicBezTo>
                <a:cubicBezTo>
                  <a:pt x="112" y="29"/>
                  <a:pt x="117" y="24"/>
                  <a:pt x="124" y="24"/>
                </a:cubicBezTo>
                <a:cubicBezTo>
                  <a:pt x="148" y="24"/>
                  <a:pt x="148" y="24"/>
                  <a:pt x="148" y="24"/>
                </a:cubicBezTo>
                <a:cubicBezTo>
                  <a:pt x="155" y="24"/>
                  <a:pt x="160" y="29"/>
                  <a:pt x="160" y="36"/>
                </a:cubicBezTo>
                <a:cubicBezTo>
                  <a:pt x="160" y="168"/>
                  <a:pt x="160" y="168"/>
                  <a:pt x="160" y="168"/>
                </a:cubicBezTo>
                <a:cubicBezTo>
                  <a:pt x="160" y="175"/>
                  <a:pt x="155" y="180"/>
                  <a:pt x="148" y="180"/>
                </a:cubicBezTo>
                <a:moveTo>
                  <a:pt x="80" y="180"/>
                </a:moveTo>
                <a:cubicBezTo>
                  <a:pt x="56" y="180"/>
                  <a:pt x="56" y="180"/>
                  <a:pt x="56" y="180"/>
                </a:cubicBezTo>
                <a:cubicBezTo>
                  <a:pt x="49" y="180"/>
                  <a:pt x="44" y="175"/>
                  <a:pt x="44" y="168"/>
                </a:cubicBezTo>
                <a:cubicBezTo>
                  <a:pt x="44" y="144"/>
                  <a:pt x="44" y="144"/>
                  <a:pt x="44" y="144"/>
                </a:cubicBezTo>
                <a:cubicBezTo>
                  <a:pt x="44" y="137"/>
                  <a:pt x="49" y="132"/>
                  <a:pt x="56" y="132"/>
                </a:cubicBezTo>
                <a:cubicBezTo>
                  <a:pt x="80" y="132"/>
                  <a:pt x="80" y="132"/>
                  <a:pt x="80" y="132"/>
                </a:cubicBezTo>
                <a:cubicBezTo>
                  <a:pt x="87" y="132"/>
                  <a:pt x="92" y="137"/>
                  <a:pt x="92" y="144"/>
                </a:cubicBezTo>
                <a:cubicBezTo>
                  <a:pt x="92" y="168"/>
                  <a:pt x="92" y="168"/>
                  <a:pt x="92" y="168"/>
                </a:cubicBezTo>
                <a:cubicBezTo>
                  <a:pt x="92" y="175"/>
                  <a:pt x="87" y="180"/>
                  <a:pt x="80" y="180"/>
                </a:cubicBezTo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31" name="矩形 30"/>
          <p:cNvSpPr/>
          <p:nvPr/>
        </p:nvSpPr>
        <p:spPr>
          <a:xfrm>
            <a:off x="999643" y="2253925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航空航天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481117" y="2597703"/>
            <a:ext cx="8002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联网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895243" y="3363246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动通信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245579" y="2034181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线电视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Freeform 5"/>
          <p:cNvSpPr>
            <a:spLocks noEditPoints="1"/>
          </p:cNvSpPr>
          <p:nvPr/>
        </p:nvSpPr>
        <p:spPr>
          <a:xfrm>
            <a:off x="4125614" y="2514570"/>
            <a:ext cx="327422" cy="317897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683" h="662">
                <a:moveTo>
                  <a:pt x="680" y="78"/>
                </a:moveTo>
                <a:cubicBezTo>
                  <a:pt x="678" y="75"/>
                  <a:pt x="675" y="73"/>
                  <a:pt x="671" y="73"/>
                </a:cubicBezTo>
                <a:cubicBezTo>
                  <a:pt x="580" y="73"/>
                  <a:pt x="580" y="73"/>
                  <a:pt x="580" y="73"/>
                </a:cubicBezTo>
                <a:cubicBezTo>
                  <a:pt x="577" y="49"/>
                  <a:pt x="571" y="32"/>
                  <a:pt x="569" y="25"/>
                </a:cubicBezTo>
                <a:cubicBezTo>
                  <a:pt x="572" y="23"/>
                  <a:pt x="574" y="20"/>
                  <a:pt x="576" y="18"/>
                </a:cubicBezTo>
                <a:cubicBezTo>
                  <a:pt x="580" y="14"/>
                  <a:pt x="580" y="8"/>
                  <a:pt x="576" y="4"/>
                </a:cubicBezTo>
                <a:cubicBezTo>
                  <a:pt x="575" y="3"/>
                  <a:pt x="574" y="2"/>
                  <a:pt x="572" y="1"/>
                </a:cubicBezTo>
                <a:cubicBezTo>
                  <a:pt x="571" y="1"/>
                  <a:pt x="569" y="0"/>
                  <a:pt x="567" y="0"/>
                </a:cubicBezTo>
                <a:cubicBezTo>
                  <a:pt x="116" y="0"/>
                  <a:pt x="116" y="0"/>
                  <a:pt x="116" y="0"/>
                </a:cubicBezTo>
                <a:cubicBezTo>
                  <a:pt x="114" y="0"/>
                  <a:pt x="112" y="1"/>
                  <a:pt x="111" y="1"/>
                </a:cubicBezTo>
                <a:cubicBezTo>
                  <a:pt x="109" y="2"/>
                  <a:pt x="108" y="3"/>
                  <a:pt x="107" y="4"/>
                </a:cubicBezTo>
                <a:cubicBezTo>
                  <a:pt x="103" y="8"/>
                  <a:pt x="103" y="14"/>
                  <a:pt x="107" y="18"/>
                </a:cubicBezTo>
                <a:cubicBezTo>
                  <a:pt x="109" y="20"/>
                  <a:pt x="111" y="23"/>
                  <a:pt x="114" y="25"/>
                </a:cubicBezTo>
                <a:cubicBezTo>
                  <a:pt x="112" y="32"/>
                  <a:pt x="107" y="49"/>
                  <a:pt x="103" y="73"/>
                </a:cubicBezTo>
                <a:cubicBezTo>
                  <a:pt x="13" y="73"/>
                  <a:pt x="13" y="73"/>
                  <a:pt x="13" y="73"/>
                </a:cubicBezTo>
                <a:cubicBezTo>
                  <a:pt x="8" y="73"/>
                  <a:pt x="6" y="75"/>
                  <a:pt x="4" y="77"/>
                </a:cubicBezTo>
                <a:cubicBezTo>
                  <a:pt x="1" y="79"/>
                  <a:pt x="0" y="82"/>
                  <a:pt x="0" y="85"/>
                </a:cubicBezTo>
                <a:cubicBezTo>
                  <a:pt x="5" y="147"/>
                  <a:pt x="28" y="206"/>
                  <a:pt x="67" y="254"/>
                </a:cubicBezTo>
                <a:cubicBezTo>
                  <a:pt x="108" y="304"/>
                  <a:pt x="165" y="341"/>
                  <a:pt x="228" y="357"/>
                </a:cubicBezTo>
                <a:cubicBezTo>
                  <a:pt x="225" y="368"/>
                  <a:pt x="224" y="385"/>
                  <a:pt x="241" y="392"/>
                </a:cubicBezTo>
                <a:cubicBezTo>
                  <a:pt x="253" y="397"/>
                  <a:pt x="266" y="403"/>
                  <a:pt x="275" y="413"/>
                </a:cubicBezTo>
                <a:cubicBezTo>
                  <a:pt x="284" y="423"/>
                  <a:pt x="281" y="435"/>
                  <a:pt x="271" y="444"/>
                </a:cubicBezTo>
                <a:cubicBezTo>
                  <a:pt x="268" y="447"/>
                  <a:pt x="267" y="450"/>
                  <a:pt x="268" y="455"/>
                </a:cubicBezTo>
                <a:cubicBezTo>
                  <a:pt x="292" y="590"/>
                  <a:pt x="292" y="590"/>
                  <a:pt x="292" y="590"/>
                </a:cubicBezTo>
                <a:cubicBezTo>
                  <a:pt x="269" y="590"/>
                  <a:pt x="269" y="590"/>
                  <a:pt x="269" y="590"/>
                </a:cubicBezTo>
                <a:cubicBezTo>
                  <a:pt x="264" y="590"/>
                  <a:pt x="258" y="591"/>
                  <a:pt x="254" y="594"/>
                </a:cubicBezTo>
                <a:cubicBezTo>
                  <a:pt x="212" y="617"/>
                  <a:pt x="212" y="617"/>
                  <a:pt x="212" y="617"/>
                </a:cubicBezTo>
                <a:cubicBezTo>
                  <a:pt x="208" y="619"/>
                  <a:pt x="204" y="624"/>
                  <a:pt x="204" y="629"/>
                </a:cubicBezTo>
                <a:cubicBezTo>
                  <a:pt x="204" y="654"/>
                  <a:pt x="204" y="654"/>
                  <a:pt x="204" y="654"/>
                </a:cubicBezTo>
                <a:cubicBezTo>
                  <a:pt x="204" y="659"/>
                  <a:pt x="208" y="662"/>
                  <a:pt x="213" y="662"/>
                </a:cubicBezTo>
                <a:cubicBezTo>
                  <a:pt x="471" y="662"/>
                  <a:pt x="471" y="662"/>
                  <a:pt x="471" y="662"/>
                </a:cubicBezTo>
                <a:cubicBezTo>
                  <a:pt x="475" y="662"/>
                  <a:pt x="479" y="659"/>
                  <a:pt x="479" y="654"/>
                </a:cubicBezTo>
                <a:cubicBezTo>
                  <a:pt x="479" y="628"/>
                  <a:pt x="479" y="628"/>
                  <a:pt x="479" y="628"/>
                </a:cubicBezTo>
                <a:cubicBezTo>
                  <a:pt x="479" y="624"/>
                  <a:pt x="476" y="619"/>
                  <a:pt x="472" y="617"/>
                </a:cubicBezTo>
                <a:cubicBezTo>
                  <a:pt x="461" y="611"/>
                  <a:pt x="440" y="600"/>
                  <a:pt x="429" y="594"/>
                </a:cubicBezTo>
                <a:cubicBezTo>
                  <a:pt x="426" y="591"/>
                  <a:pt x="419" y="590"/>
                  <a:pt x="414" y="590"/>
                </a:cubicBezTo>
                <a:cubicBezTo>
                  <a:pt x="392" y="590"/>
                  <a:pt x="392" y="590"/>
                  <a:pt x="392" y="590"/>
                </a:cubicBezTo>
                <a:cubicBezTo>
                  <a:pt x="392" y="590"/>
                  <a:pt x="415" y="456"/>
                  <a:pt x="416" y="455"/>
                </a:cubicBezTo>
                <a:cubicBezTo>
                  <a:pt x="416" y="452"/>
                  <a:pt x="416" y="448"/>
                  <a:pt x="414" y="446"/>
                </a:cubicBezTo>
                <a:cubicBezTo>
                  <a:pt x="411" y="443"/>
                  <a:pt x="408" y="440"/>
                  <a:pt x="406" y="437"/>
                </a:cubicBezTo>
                <a:cubicBezTo>
                  <a:pt x="403" y="432"/>
                  <a:pt x="402" y="427"/>
                  <a:pt x="403" y="421"/>
                </a:cubicBezTo>
                <a:cubicBezTo>
                  <a:pt x="407" y="409"/>
                  <a:pt x="421" y="402"/>
                  <a:pt x="431" y="397"/>
                </a:cubicBezTo>
                <a:cubicBezTo>
                  <a:pt x="435" y="395"/>
                  <a:pt x="438" y="394"/>
                  <a:pt x="442" y="392"/>
                </a:cubicBezTo>
                <a:cubicBezTo>
                  <a:pt x="460" y="385"/>
                  <a:pt x="458" y="368"/>
                  <a:pt x="455" y="357"/>
                </a:cubicBezTo>
                <a:cubicBezTo>
                  <a:pt x="518" y="340"/>
                  <a:pt x="575" y="304"/>
                  <a:pt x="616" y="254"/>
                </a:cubicBezTo>
                <a:cubicBezTo>
                  <a:pt x="655" y="206"/>
                  <a:pt x="679" y="147"/>
                  <a:pt x="683" y="85"/>
                </a:cubicBezTo>
                <a:cubicBezTo>
                  <a:pt x="683" y="83"/>
                  <a:pt x="682" y="80"/>
                  <a:pt x="680" y="78"/>
                </a:cubicBezTo>
                <a:close/>
                <a:moveTo>
                  <a:pt x="146" y="288"/>
                </a:moveTo>
                <a:cubicBezTo>
                  <a:pt x="133" y="279"/>
                  <a:pt x="125" y="273"/>
                  <a:pt x="114" y="263"/>
                </a:cubicBezTo>
                <a:cubicBezTo>
                  <a:pt x="108" y="257"/>
                  <a:pt x="101" y="251"/>
                  <a:pt x="95" y="244"/>
                </a:cubicBezTo>
                <a:cubicBezTo>
                  <a:pt x="91" y="241"/>
                  <a:pt x="88" y="237"/>
                  <a:pt x="85" y="234"/>
                </a:cubicBezTo>
                <a:cubicBezTo>
                  <a:pt x="84" y="232"/>
                  <a:pt x="82" y="230"/>
                  <a:pt x="81" y="229"/>
                </a:cubicBezTo>
                <a:cubicBezTo>
                  <a:pt x="80" y="228"/>
                  <a:pt x="80" y="227"/>
                  <a:pt x="79" y="226"/>
                </a:cubicBezTo>
                <a:cubicBezTo>
                  <a:pt x="79" y="226"/>
                  <a:pt x="78" y="225"/>
                  <a:pt x="78" y="224"/>
                </a:cubicBezTo>
                <a:cubicBezTo>
                  <a:pt x="67" y="210"/>
                  <a:pt x="57" y="195"/>
                  <a:pt x="49" y="179"/>
                </a:cubicBezTo>
                <a:cubicBezTo>
                  <a:pt x="47" y="175"/>
                  <a:pt x="45" y="171"/>
                  <a:pt x="43" y="166"/>
                </a:cubicBezTo>
                <a:cubicBezTo>
                  <a:pt x="42" y="163"/>
                  <a:pt x="42" y="163"/>
                  <a:pt x="42" y="163"/>
                </a:cubicBezTo>
                <a:cubicBezTo>
                  <a:pt x="42" y="163"/>
                  <a:pt x="41" y="161"/>
                  <a:pt x="41" y="161"/>
                </a:cubicBezTo>
                <a:cubicBezTo>
                  <a:pt x="40" y="159"/>
                  <a:pt x="40" y="158"/>
                  <a:pt x="39" y="156"/>
                </a:cubicBezTo>
                <a:cubicBezTo>
                  <a:pt x="36" y="147"/>
                  <a:pt x="33" y="139"/>
                  <a:pt x="30" y="130"/>
                </a:cubicBezTo>
                <a:cubicBezTo>
                  <a:pt x="28" y="121"/>
                  <a:pt x="26" y="112"/>
                  <a:pt x="24" y="103"/>
                </a:cubicBezTo>
                <a:cubicBezTo>
                  <a:pt x="24" y="101"/>
                  <a:pt x="23" y="99"/>
                  <a:pt x="23" y="97"/>
                </a:cubicBezTo>
                <a:cubicBezTo>
                  <a:pt x="97" y="97"/>
                  <a:pt x="97" y="97"/>
                  <a:pt x="97" y="97"/>
                </a:cubicBezTo>
                <a:cubicBezTo>
                  <a:pt x="93" y="159"/>
                  <a:pt x="105" y="244"/>
                  <a:pt x="180" y="307"/>
                </a:cubicBezTo>
                <a:cubicBezTo>
                  <a:pt x="168" y="301"/>
                  <a:pt x="156" y="295"/>
                  <a:pt x="146" y="288"/>
                </a:cubicBezTo>
                <a:close/>
                <a:moveTo>
                  <a:pt x="453" y="141"/>
                </a:moveTo>
                <a:cubicBezTo>
                  <a:pt x="388" y="188"/>
                  <a:pt x="388" y="188"/>
                  <a:pt x="388" y="188"/>
                </a:cubicBezTo>
                <a:cubicBezTo>
                  <a:pt x="413" y="266"/>
                  <a:pt x="413" y="266"/>
                  <a:pt x="413" y="266"/>
                </a:cubicBezTo>
                <a:cubicBezTo>
                  <a:pt x="415" y="271"/>
                  <a:pt x="412" y="273"/>
                  <a:pt x="408" y="270"/>
                </a:cubicBezTo>
                <a:cubicBezTo>
                  <a:pt x="342" y="222"/>
                  <a:pt x="342" y="222"/>
                  <a:pt x="342" y="222"/>
                </a:cubicBezTo>
                <a:cubicBezTo>
                  <a:pt x="276" y="270"/>
                  <a:pt x="276" y="270"/>
                  <a:pt x="276" y="270"/>
                </a:cubicBezTo>
                <a:cubicBezTo>
                  <a:pt x="271" y="273"/>
                  <a:pt x="269" y="271"/>
                  <a:pt x="271" y="266"/>
                </a:cubicBezTo>
                <a:cubicBezTo>
                  <a:pt x="296" y="188"/>
                  <a:pt x="296" y="188"/>
                  <a:pt x="296" y="188"/>
                </a:cubicBezTo>
                <a:cubicBezTo>
                  <a:pt x="230" y="141"/>
                  <a:pt x="230" y="141"/>
                  <a:pt x="230" y="141"/>
                </a:cubicBezTo>
                <a:cubicBezTo>
                  <a:pt x="225" y="137"/>
                  <a:pt x="226" y="135"/>
                  <a:pt x="232" y="135"/>
                </a:cubicBezTo>
                <a:cubicBezTo>
                  <a:pt x="314" y="135"/>
                  <a:pt x="314" y="135"/>
                  <a:pt x="314" y="135"/>
                </a:cubicBezTo>
                <a:cubicBezTo>
                  <a:pt x="339" y="57"/>
                  <a:pt x="339" y="57"/>
                  <a:pt x="339" y="57"/>
                </a:cubicBezTo>
                <a:cubicBezTo>
                  <a:pt x="340" y="52"/>
                  <a:pt x="343" y="52"/>
                  <a:pt x="345" y="57"/>
                </a:cubicBezTo>
                <a:cubicBezTo>
                  <a:pt x="370" y="135"/>
                  <a:pt x="370" y="135"/>
                  <a:pt x="370" y="135"/>
                </a:cubicBezTo>
                <a:cubicBezTo>
                  <a:pt x="452" y="135"/>
                  <a:pt x="452" y="135"/>
                  <a:pt x="452" y="135"/>
                </a:cubicBezTo>
                <a:cubicBezTo>
                  <a:pt x="457" y="134"/>
                  <a:pt x="458" y="137"/>
                  <a:pt x="453" y="141"/>
                </a:cubicBezTo>
                <a:close/>
                <a:moveTo>
                  <a:pt x="653" y="103"/>
                </a:moveTo>
                <a:cubicBezTo>
                  <a:pt x="651" y="112"/>
                  <a:pt x="649" y="121"/>
                  <a:pt x="647" y="130"/>
                </a:cubicBezTo>
                <a:cubicBezTo>
                  <a:pt x="644" y="139"/>
                  <a:pt x="641" y="147"/>
                  <a:pt x="638" y="156"/>
                </a:cubicBezTo>
                <a:cubicBezTo>
                  <a:pt x="637" y="158"/>
                  <a:pt x="636" y="159"/>
                  <a:pt x="636" y="161"/>
                </a:cubicBezTo>
                <a:cubicBezTo>
                  <a:pt x="636" y="161"/>
                  <a:pt x="635" y="163"/>
                  <a:pt x="635" y="163"/>
                </a:cubicBezTo>
                <a:cubicBezTo>
                  <a:pt x="634" y="166"/>
                  <a:pt x="634" y="166"/>
                  <a:pt x="634" y="166"/>
                </a:cubicBezTo>
                <a:cubicBezTo>
                  <a:pt x="632" y="171"/>
                  <a:pt x="630" y="175"/>
                  <a:pt x="627" y="179"/>
                </a:cubicBezTo>
                <a:cubicBezTo>
                  <a:pt x="619" y="195"/>
                  <a:pt x="610" y="210"/>
                  <a:pt x="599" y="224"/>
                </a:cubicBezTo>
                <a:cubicBezTo>
                  <a:pt x="599" y="225"/>
                  <a:pt x="598" y="226"/>
                  <a:pt x="598" y="226"/>
                </a:cubicBezTo>
                <a:cubicBezTo>
                  <a:pt x="597" y="227"/>
                  <a:pt x="596" y="228"/>
                  <a:pt x="596" y="229"/>
                </a:cubicBezTo>
                <a:cubicBezTo>
                  <a:pt x="594" y="230"/>
                  <a:pt x="593" y="232"/>
                  <a:pt x="591" y="234"/>
                </a:cubicBezTo>
                <a:cubicBezTo>
                  <a:pt x="588" y="237"/>
                  <a:pt x="585" y="241"/>
                  <a:pt x="582" y="244"/>
                </a:cubicBezTo>
                <a:cubicBezTo>
                  <a:pt x="576" y="251"/>
                  <a:pt x="569" y="257"/>
                  <a:pt x="563" y="263"/>
                </a:cubicBezTo>
                <a:cubicBezTo>
                  <a:pt x="551" y="273"/>
                  <a:pt x="544" y="279"/>
                  <a:pt x="531" y="288"/>
                </a:cubicBezTo>
                <a:cubicBezTo>
                  <a:pt x="520" y="295"/>
                  <a:pt x="509" y="301"/>
                  <a:pt x="497" y="307"/>
                </a:cubicBezTo>
                <a:cubicBezTo>
                  <a:pt x="571" y="244"/>
                  <a:pt x="584" y="159"/>
                  <a:pt x="580" y="97"/>
                </a:cubicBezTo>
                <a:cubicBezTo>
                  <a:pt x="654" y="97"/>
                  <a:pt x="654" y="97"/>
                  <a:pt x="654" y="97"/>
                </a:cubicBezTo>
                <a:cubicBezTo>
                  <a:pt x="653" y="99"/>
                  <a:pt x="653" y="101"/>
                  <a:pt x="653" y="103"/>
                </a:cubicBezTo>
                <a:close/>
                <a:moveTo>
                  <a:pt x="653" y="103"/>
                </a:moveTo>
                <a:cubicBezTo>
                  <a:pt x="653" y="103"/>
                  <a:pt x="653" y="103"/>
                  <a:pt x="653" y="103"/>
                </a:cubicBezTo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pic>
        <p:nvPicPr>
          <p:cNvPr id="41" name="Picture 4" descr="F:\！2023-2024(1)任务\2 修改PPT\2 通原\! 通原最新版PPT(2023.12.21)\插图\第1章 绪论\补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4437" y="3888973"/>
            <a:ext cx="1457140" cy="1093200"/>
          </a:xfrm>
          <a:prstGeom prst="rect">
            <a:avLst/>
          </a:prstGeom>
          <a:noFill/>
        </p:spPr>
      </p:pic>
      <p:pic>
        <p:nvPicPr>
          <p:cNvPr id="42" name="Picture 5" descr="F:\！2023-2024(1)任务\2 修改PPT\2 通原\! 通原最新版PPT(2023.12.21)\插图\第1章 绪论\补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3411" y="649728"/>
            <a:ext cx="1188041" cy="1528027"/>
          </a:xfrm>
          <a:prstGeom prst="rect">
            <a:avLst/>
          </a:prstGeom>
          <a:noFill/>
        </p:spPr>
      </p:pic>
      <p:pic>
        <p:nvPicPr>
          <p:cNvPr id="43" name="Picture 6" descr="F:\！2023-2024(1)任务\2 修改PPT\2 通原\! 通原最新版PPT(2023.12.21)\插图\第1章 绪论\补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2545" y="1192310"/>
            <a:ext cx="1513279" cy="1069767"/>
          </a:xfrm>
          <a:prstGeom prst="rect">
            <a:avLst/>
          </a:prstGeom>
          <a:noFill/>
        </p:spPr>
      </p:pic>
      <p:pic>
        <p:nvPicPr>
          <p:cNvPr id="44" name="Picture 3" descr="F:\！2023-2024(1)任务\2 修改PPT\2 通原\! 通原最新版PPT(2023.12.21)\插图\第1章 绪论\补1.jpe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32664" y="3837939"/>
            <a:ext cx="1634761" cy="1082272"/>
          </a:xfrm>
          <a:prstGeom prst="rect">
            <a:avLst/>
          </a:prstGeom>
          <a:noFill/>
        </p:spPr>
      </p:pic>
      <p:pic>
        <p:nvPicPr>
          <p:cNvPr id="45" name="Picture 7" descr="F:\！2023-2024(1)任务\2 修改PPT\2 通原\! 通原最新版PPT(2023.12.21)\插图\第1章 绪论\补5.JPE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16550" y="809159"/>
            <a:ext cx="1701209" cy="1135122"/>
          </a:xfrm>
          <a:prstGeom prst="rect">
            <a:avLst/>
          </a:prstGeom>
          <a:noFill/>
        </p:spPr>
      </p:pic>
      <p:sp>
        <p:nvSpPr>
          <p:cNvPr id="46" name="矩形 45"/>
          <p:cNvSpPr/>
          <p:nvPr/>
        </p:nvSpPr>
        <p:spPr>
          <a:xfrm>
            <a:off x="7205510" y="2133419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线通信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7" name="Picture 2" descr="F:\！2023-2024(1)任务\2 修改PPT\2 通原\! 通原最新版PPT(2023.12.21)\插图\第1章 绪论\补7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965064" y="2636869"/>
            <a:ext cx="1562247" cy="1562247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5922515" y="4380433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原理的应用无处不在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>
            <a:spLocks noChangeAspect="1" noChangeArrowheads="1"/>
          </p:cNvSpPr>
          <p:nvPr/>
        </p:nvSpPr>
        <p:spPr bwMode="auto">
          <a:xfrm>
            <a:off x="5897528" y="4338083"/>
            <a:ext cx="2768008" cy="4359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0887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9"/>
          <p:cNvSpPr txBox="1"/>
          <p:nvPr/>
        </p:nvSpPr>
        <p:spPr>
          <a:xfrm>
            <a:off x="4199762" y="2741940"/>
            <a:ext cx="1020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 通 信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1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25569" y="1424776"/>
            <a:ext cx="2389766" cy="1562997"/>
          </a:xfrm>
          <a:prstGeom prst="rect">
            <a:avLst/>
          </a:prstGeom>
        </p:spPr>
      </p:pic>
      <p:pic>
        <p:nvPicPr>
          <p:cNvPr id="64" name="图片 63" descr="5 车载FM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61069" y="1552415"/>
            <a:ext cx="1952245" cy="1292387"/>
          </a:xfrm>
          <a:prstGeom prst="rect">
            <a:avLst/>
          </a:prstGeom>
        </p:spPr>
      </p:pic>
      <p:pic>
        <p:nvPicPr>
          <p:cNvPr id="85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546775" y="786807"/>
            <a:ext cx="2216340" cy="1449570"/>
          </a:xfrm>
          <a:prstGeom prst="rect">
            <a:avLst/>
          </a:prstGeom>
        </p:spPr>
      </p:pic>
      <p:pic>
        <p:nvPicPr>
          <p:cNvPr id="49155" name="Picture 3" descr="F:\！2023-2024(1)任务\2 修改PPT\2 通原\! 通原最新版PPT(2023.12.21)\插图\第1章 绪论\补19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03356" y="893131"/>
            <a:ext cx="1760350" cy="1170689"/>
          </a:xfrm>
          <a:prstGeom prst="rect">
            <a:avLst/>
          </a:prstGeom>
          <a:noFill/>
        </p:spPr>
      </p:pic>
      <p:pic>
        <p:nvPicPr>
          <p:cNvPr id="86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494681" y="3342179"/>
            <a:ext cx="2503160" cy="1368046"/>
          </a:xfrm>
          <a:prstGeom prst="rect">
            <a:avLst/>
          </a:prstGeom>
        </p:spPr>
      </p:pic>
      <p:pic>
        <p:nvPicPr>
          <p:cNvPr id="65" name="图片 64" descr="3 有线电视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734465" y="3434318"/>
            <a:ext cx="2055018" cy="1156290"/>
          </a:xfrm>
          <a:prstGeom prst="rect">
            <a:avLst/>
          </a:prstGeom>
        </p:spPr>
      </p:pic>
      <p:pic>
        <p:nvPicPr>
          <p:cNvPr id="87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92506" y="3246471"/>
            <a:ext cx="2389766" cy="1562997"/>
          </a:xfrm>
          <a:prstGeom prst="rect">
            <a:avLst/>
          </a:prstGeom>
        </p:spPr>
      </p:pic>
      <p:pic>
        <p:nvPicPr>
          <p:cNvPr id="77" name="图片 76" descr="6 电脑上网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743584" y="3365645"/>
            <a:ext cx="1933132" cy="1288755"/>
          </a:xfrm>
          <a:prstGeom prst="rect">
            <a:avLst/>
          </a:prstGeom>
        </p:spPr>
      </p:pic>
      <p:pic>
        <p:nvPicPr>
          <p:cNvPr id="88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215528" y="1339703"/>
            <a:ext cx="2024714" cy="1524009"/>
          </a:xfrm>
          <a:prstGeom prst="rect">
            <a:avLst/>
          </a:prstGeom>
        </p:spPr>
      </p:pic>
      <p:pic>
        <p:nvPicPr>
          <p:cNvPr id="73" name="图片 72" descr="4 手机上网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434775" y="1456660"/>
            <a:ext cx="1610161" cy="1241353"/>
          </a:xfrm>
          <a:prstGeom prst="rect">
            <a:avLst/>
          </a:prstGeom>
        </p:spPr>
      </p:pic>
      <p:sp>
        <p:nvSpPr>
          <p:cNvPr id="89" name="矩形 23"/>
          <p:cNvSpPr>
            <a:spLocks noChangeAspect="1" noChangeArrowheads="1"/>
          </p:cNvSpPr>
          <p:nvPr/>
        </p:nvSpPr>
        <p:spPr bwMode="auto">
          <a:xfrm>
            <a:off x="4173948" y="2690037"/>
            <a:ext cx="1078536" cy="49783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87605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Rectangle 134"/>
          <p:cNvSpPr>
            <a:spLocks noChangeArrowheads="1"/>
          </p:cNvSpPr>
          <p:nvPr/>
        </p:nvSpPr>
        <p:spPr bwMode="auto">
          <a:xfrm>
            <a:off x="601334" y="1538248"/>
            <a:ext cx="2609702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是消息的传输载体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23"/>
          <p:cNvSpPr>
            <a:spLocks noChangeAspect="1" noChangeArrowheads="1"/>
          </p:cNvSpPr>
          <p:nvPr/>
        </p:nvSpPr>
        <p:spPr bwMode="auto">
          <a:xfrm>
            <a:off x="580146" y="1488584"/>
            <a:ext cx="2726583" cy="49783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52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681447" y="1073905"/>
            <a:ext cx="2134567" cy="1541715"/>
          </a:xfrm>
          <a:prstGeom prst="rect">
            <a:avLst/>
          </a:prstGeom>
        </p:spPr>
      </p:pic>
      <p:pic>
        <p:nvPicPr>
          <p:cNvPr id="50" name="图片 49" descr="7 新闻联播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00113" y="1191933"/>
            <a:ext cx="1724553" cy="1293415"/>
          </a:xfrm>
          <a:prstGeom prst="rect">
            <a:avLst/>
          </a:prstGeom>
        </p:spPr>
      </p:pic>
      <p:pic>
        <p:nvPicPr>
          <p:cNvPr id="53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18299" y="1084532"/>
            <a:ext cx="2060162" cy="1509848"/>
          </a:xfrm>
          <a:prstGeom prst="rect">
            <a:avLst/>
          </a:prstGeom>
        </p:spPr>
      </p:pic>
      <p:pic>
        <p:nvPicPr>
          <p:cNvPr id="51" name="图片 50" descr="37.电压波形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541645" y="1181469"/>
            <a:ext cx="1677366" cy="1258025"/>
          </a:xfrm>
          <a:prstGeom prst="rect">
            <a:avLst/>
          </a:prstGeom>
        </p:spPr>
      </p:pic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28991" y="1746451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5" name="直接连接符 54"/>
          <p:cNvCxnSpPr/>
          <p:nvPr/>
        </p:nvCxnSpPr>
        <p:spPr>
          <a:xfrm>
            <a:off x="3923392" y="3514798"/>
            <a:ext cx="16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9"/>
          <p:cNvSpPr txBox="1"/>
          <p:nvPr/>
        </p:nvSpPr>
        <p:spPr>
          <a:xfrm>
            <a:off x="3923392" y="3177972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的定义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TextBox 10"/>
          <p:cNvSpPr txBox="1"/>
          <p:nvPr/>
        </p:nvSpPr>
        <p:spPr>
          <a:xfrm>
            <a:off x="3923391" y="3543373"/>
            <a:ext cx="47209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传输即将信息从一个地方传送到另一个地方。</a:t>
            </a:r>
          </a:p>
        </p:txBody>
      </p:sp>
      <p:pic>
        <p:nvPicPr>
          <p:cNvPr id="58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4578655" y="279907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160064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43708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2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134657" y="3513453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信系统的概念及其模型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04563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系统的一般模型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432328" y="1085927"/>
            <a:ext cx="269271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19"/>
          <p:cNvSpPr txBox="1"/>
          <p:nvPr/>
        </p:nvSpPr>
        <p:spPr>
          <a:xfrm>
            <a:off x="432328" y="749101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系统的定义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20"/>
          <p:cNvSpPr txBox="1"/>
          <p:nvPr/>
        </p:nvSpPr>
        <p:spPr>
          <a:xfrm>
            <a:off x="421695" y="1114502"/>
            <a:ext cx="454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信息传输所需的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部设备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媒介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总称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" name="图片 38" descr="9 通信系统举例：局域网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82623" y="1835974"/>
            <a:ext cx="4005252" cy="2813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6" name="Picture 2" descr="C:\Users\lenovo\Desktop\9 通信系统举例：局域网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57396" y="886321"/>
            <a:ext cx="5917276" cy="2516732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43866" y="3744772"/>
            <a:ext cx="55626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" name="矩形 23"/>
          <p:cNvSpPr>
            <a:spLocks noChangeAspect="1" noChangeArrowheads="1"/>
          </p:cNvSpPr>
          <p:nvPr/>
        </p:nvSpPr>
        <p:spPr bwMode="auto">
          <a:xfrm>
            <a:off x="3199479" y="2945217"/>
            <a:ext cx="596345" cy="4359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2" name="矩形 23"/>
          <p:cNvSpPr>
            <a:spLocks noChangeAspect="1" noChangeArrowheads="1"/>
          </p:cNvSpPr>
          <p:nvPr/>
        </p:nvSpPr>
        <p:spPr bwMode="auto">
          <a:xfrm>
            <a:off x="2349795" y="1786269"/>
            <a:ext cx="1201478" cy="76554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3" name="矩形 23"/>
          <p:cNvSpPr>
            <a:spLocks noChangeAspect="1" noChangeArrowheads="1"/>
          </p:cNvSpPr>
          <p:nvPr/>
        </p:nvSpPr>
        <p:spPr bwMode="auto">
          <a:xfrm>
            <a:off x="3671825" y="999460"/>
            <a:ext cx="1750780" cy="64145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4" name="矩形 23"/>
          <p:cNvSpPr>
            <a:spLocks noChangeAspect="1" noChangeArrowheads="1"/>
          </p:cNvSpPr>
          <p:nvPr/>
        </p:nvSpPr>
        <p:spPr bwMode="auto">
          <a:xfrm>
            <a:off x="5532600" y="1779174"/>
            <a:ext cx="1201478" cy="76554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5" name="矩形 23"/>
          <p:cNvSpPr>
            <a:spLocks noChangeAspect="1" noChangeArrowheads="1"/>
          </p:cNvSpPr>
          <p:nvPr/>
        </p:nvSpPr>
        <p:spPr bwMode="auto">
          <a:xfrm>
            <a:off x="6403550" y="2938122"/>
            <a:ext cx="596345" cy="4359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877784" y="2987752"/>
            <a:ext cx="311444" cy="299300"/>
            <a:chOff x="0" y="0"/>
            <a:chExt cx="1219200" cy="586868"/>
          </a:xfrm>
        </p:grpSpPr>
        <p:sp>
          <p:nvSpPr>
            <p:cNvPr id="67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2328975" y="1417677"/>
            <a:ext cx="311444" cy="299300"/>
            <a:chOff x="0" y="0"/>
            <a:chExt cx="1219200" cy="586868"/>
          </a:xfrm>
        </p:grpSpPr>
        <p:sp>
          <p:nvSpPr>
            <p:cNvPr id="7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349160" y="620236"/>
            <a:ext cx="311444" cy="299300"/>
            <a:chOff x="0" y="0"/>
            <a:chExt cx="1219200" cy="586868"/>
          </a:xfrm>
        </p:grpSpPr>
        <p:sp>
          <p:nvSpPr>
            <p:cNvPr id="7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6550100" y="1407045"/>
            <a:ext cx="311444" cy="299300"/>
            <a:chOff x="0" y="0"/>
            <a:chExt cx="1219200" cy="586868"/>
          </a:xfrm>
        </p:grpSpPr>
        <p:sp>
          <p:nvSpPr>
            <p:cNvPr id="76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4</a:t>
              </a:r>
              <a:endParaRPr lang="zh-CN" altLang="en-US" sz="1600" dirty="0"/>
            </a:p>
          </p:txBody>
        </p:sp>
      </p:grpSp>
      <p:grpSp>
        <p:nvGrpSpPr>
          <p:cNvPr id="11" name="Group 52"/>
          <p:cNvGrpSpPr>
            <a:grpSpLocks/>
          </p:cNvGrpSpPr>
          <p:nvPr/>
        </p:nvGrpSpPr>
        <p:grpSpPr bwMode="auto">
          <a:xfrm>
            <a:off x="7039198" y="3001929"/>
            <a:ext cx="311444" cy="299300"/>
            <a:chOff x="0" y="0"/>
            <a:chExt cx="1219200" cy="586868"/>
          </a:xfrm>
        </p:grpSpPr>
        <p:sp>
          <p:nvSpPr>
            <p:cNvPr id="7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5</a:t>
              </a:r>
              <a:endParaRPr lang="zh-CN" altLang="en-US" sz="1600" dirty="0"/>
            </a:p>
          </p:txBody>
        </p:sp>
      </p:grpSp>
      <p:grpSp>
        <p:nvGrpSpPr>
          <p:cNvPr id="29" name="Group 52"/>
          <p:cNvGrpSpPr>
            <a:grpSpLocks/>
          </p:cNvGrpSpPr>
          <p:nvPr/>
        </p:nvGrpSpPr>
        <p:grpSpPr bwMode="auto">
          <a:xfrm>
            <a:off x="1978100" y="4203417"/>
            <a:ext cx="311444" cy="299300"/>
            <a:chOff x="0" y="0"/>
            <a:chExt cx="1219200" cy="586868"/>
          </a:xfrm>
        </p:grpSpPr>
        <p:sp>
          <p:nvSpPr>
            <p:cNvPr id="3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grpSp>
        <p:nvGrpSpPr>
          <p:cNvPr id="32" name="Group 52"/>
          <p:cNvGrpSpPr>
            <a:grpSpLocks/>
          </p:cNvGrpSpPr>
          <p:nvPr/>
        </p:nvGrpSpPr>
        <p:grpSpPr bwMode="auto">
          <a:xfrm>
            <a:off x="3236287" y="4196328"/>
            <a:ext cx="311444" cy="299300"/>
            <a:chOff x="0" y="0"/>
            <a:chExt cx="1219200" cy="586868"/>
          </a:xfrm>
        </p:grpSpPr>
        <p:sp>
          <p:nvSpPr>
            <p:cNvPr id="3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grpSp>
        <p:nvGrpSpPr>
          <p:cNvPr id="35" name="Group 52"/>
          <p:cNvGrpSpPr>
            <a:grpSpLocks/>
          </p:cNvGrpSpPr>
          <p:nvPr/>
        </p:nvGrpSpPr>
        <p:grpSpPr bwMode="auto">
          <a:xfrm>
            <a:off x="4469663" y="3377587"/>
            <a:ext cx="311444" cy="299300"/>
            <a:chOff x="0" y="0"/>
            <a:chExt cx="1219200" cy="586868"/>
          </a:xfrm>
        </p:grpSpPr>
        <p:sp>
          <p:nvSpPr>
            <p:cNvPr id="36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grpSp>
        <p:nvGrpSpPr>
          <p:cNvPr id="38" name="Group 52"/>
          <p:cNvGrpSpPr>
            <a:grpSpLocks/>
          </p:cNvGrpSpPr>
          <p:nvPr/>
        </p:nvGrpSpPr>
        <p:grpSpPr bwMode="auto">
          <a:xfrm>
            <a:off x="5692407" y="4206963"/>
            <a:ext cx="311444" cy="299300"/>
            <a:chOff x="0" y="0"/>
            <a:chExt cx="1219200" cy="586868"/>
          </a:xfrm>
        </p:grpSpPr>
        <p:sp>
          <p:nvSpPr>
            <p:cNvPr id="3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4</a:t>
              </a:r>
              <a:endParaRPr lang="zh-CN" altLang="en-US" sz="1600" dirty="0"/>
            </a:p>
          </p:txBody>
        </p:sp>
      </p:grpSp>
      <p:grpSp>
        <p:nvGrpSpPr>
          <p:cNvPr id="41" name="Group 52"/>
          <p:cNvGrpSpPr>
            <a:grpSpLocks/>
          </p:cNvGrpSpPr>
          <p:nvPr/>
        </p:nvGrpSpPr>
        <p:grpSpPr bwMode="auto">
          <a:xfrm>
            <a:off x="6936406" y="4196363"/>
            <a:ext cx="311444" cy="299300"/>
            <a:chOff x="0" y="0"/>
            <a:chExt cx="1219200" cy="586868"/>
          </a:xfrm>
        </p:grpSpPr>
        <p:sp>
          <p:nvSpPr>
            <p:cNvPr id="42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5</a:t>
              </a:r>
              <a:endParaRPr lang="zh-CN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4097996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9" name="Group 52"/>
          <p:cNvGrpSpPr>
            <a:grpSpLocks/>
          </p:cNvGrpSpPr>
          <p:nvPr/>
        </p:nvGrpSpPr>
        <p:grpSpPr bwMode="auto">
          <a:xfrm>
            <a:off x="563974" y="949856"/>
            <a:ext cx="311444" cy="299300"/>
            <a:chOff x="0" y="0"/>
            <a:chExt cx="1219200" cy="586868"/>
          </a:xfrm>
        </p:grpSpPr>
        <p:sp>
          <p:nvSpPr>
            <p:cNvPr id="4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42" name="矩形 1"/>
          <p:cNvSpPr>
            <a:spLocks noChangeArrowheads="1"/>
          </p:cNvSpPr>
          <p:nvPr/>
        </p:nvSpPr>
        <p:spPr bwMode="auto">
          <a:xfrm>
            <a:off x="903764" y="789830"/>
            <a:ext cx="7017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源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88252" y="1125455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种消息转换成原始电信号</a:t>
            </a:r>
          </a:p>
        </p:txBody>
      </p:sp>
      <p:sp>
        <p:nvSpPr>
          <p:cNvPr id="44" name="矩形 23"/>
          <p:cNvSpPr>
            <a:spLocks noChangeAspect="1" noChangeArrowheads="1"/>
          </p:cNvSpPr>
          <p:nvPr/>
        </p:nvSpPr>
        <p:spPr bwMode="auto">
          <a:xfrm>
            <a:off x="3624794" y="1105797"/>
            <a:ext cx="2924874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4852221" y="173312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" name="矩形 45"/>
          <p:cNvSpPr/>
          <p:nvPr/>
        </p:nvSpPr>
        <p:spPr>
          <a:xfrm>
            <a:off x="3634337" y="214972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信源</a:t>
            </a:r>
          </a:p>
        </p:txBody>
      </p:sp>
      <p:sp>
        <p:nvSpPr>
          <p:cNvPr id="47" name="矩形 23"/>
          <p:cNvSpPr>
            <a:spLocks noChangeAspect="1" noChangeArrowheads="1"/>
          </p:cNvSpPr>
          <p:nvPr/>
        </p:nvSpPr>
        <p:spPr bwMode="auto">
          <a:xfrm>
            <a:off x="3670879" y="2130067"/>
            <a:ext cx="1071265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5158394" y="215326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信源</a:t>
            </a:r>
          </a:p>
        </p:txBody>
      </p:sp>
      <p:sp>
        <p:nvSpPr>
          <p:cNvPr id="49" name="矩形 23"/>
          <p:cNvSpPr>
            <a:spLocks noChangeAspect="1" noChangeArrowheads="1"/>
          </p:cNvSpPr>
          <p:nvPr/>
        </p:nvSpPr>
        <p:spPr bwMode="auto">
          <a:xfrm>
            <a:off x="5194936" y="2133605"/>
            <a:ext cx="1071265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50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09823" y="3223820"/>
            <a:ext cx="1945758" cy="1390744"/>
          </a:xfrm>
          <a:prstGeom prst="rect">
            <a:avLst/>
          </a:prstGeom>
        </p:spPr>
      </p:pic>
      <p:pic>
        <p:nvPicPr>
          <p:cNvPr id="49154" name="Picture 2" descr="F:\！2023-2024(1)任务\2 修改PPT\2 通原\! 通原最新版PPT(2023.12.21)\插图\第1章 绪论\补2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02674" y="3314439"/>
            <a:ext cx="1619696" cy="1169407"/>
          </a:xfrm>
          <a:prstGeom prst="rect">
            <a:avLst/>
          </a:prstGeom>
          <a:noFill/>
        </p:spPr>
      </p:pic>
      <p:pic>
        <p:nvPicPr>
          <p:cNvPr id="51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717980" y="1499156"/>
            <a:ext cx="1400491" cy="1552336"/>
          </a:xfrm>
          <a:prstGeom prst="rect">
            <a:avLst/>
          </a:prstGeom>
        </p:spPr>
      </p:pic>
      <p:pic>
        <p:nvPicPr>
          <p:cNvPr id="49155" name="Picture 3" descr="F:\！2023-2024(1)任务\2 修改PPT\2 通原\! 通原最新版PPT(2023.12.21)\插图\第1章 绪论\补2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72448" y="1614767"/>
            <a:ext cx="1104677" cy="1295844"/>
          </a:xfrm>
          <a:prstGeom prst="rect">
            <a:avLst/>
          </a:prstGeom>
          <a:noFill/>
        </p:spPr>
      </p:pic>
      <p:pic>
        <p:nvPicPr>
          <p:cNvPr id="52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024688" y="2799915"/>
            <a:ext cx="2120369" cy="1729553"/>
          </a:xfrm>
          <a:prstGeom prst="rect">
            <a:avLst/>
          </a:prstGeom>
        </p:spPr>
      </p:pic>
      <p:pic>
        <p:nvPicPr>
          <p:cNvPr id="49156" name="Picture 4" descr="F:\！2023-2024(1)任务\2 修改PPT\2 通原\! 通原最新版PPT(2023.12.21)\插图\第1章 绪论\补22.jpe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42273" y="2913309"/>
            <a:ext cx="1737187" cy="1466186"/>
          </a:xfrm>
          <a:prstGeom prst="rect">
            <a:avLst/>
          </a:prstGeom>
          <a:noFill/>
        </p:spPr>
      </p:pic>
      <p:sp>
        <p:nvSpPr>
          <p:cNvPr id="23" name="矩形 22"/>
          <p:cNvSpPr/>
          <p:nvPr/>
        </p:nvSpPr>
        <p:spPr>
          <a:xfrm>
            <a:off x="841523" y="2057575"/>
            <a:ext cx="893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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电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79253" y="3656003"/>
            <a:ext cx="893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光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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电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238778" y="3361836"/>
            <a:ext cx="1124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符号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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电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4085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 advTm="0">
        <p14:prism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63974" y="949856"/>
            <a:ext cx="311444" cy="299300"/>
            <a:chOff x="0" y="0"/>
            <a:chExt cx="1219200" cy="586868"/>
          </a:xfrm>
        </p:grpSpPr>
        <p:sp>
          <p:nvSpPr>
            <p:cNvPr id="4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42" name="矩形 1"/>
          <p:cNvSpPr>
            <a:spLocks noChangeArrowheads="1"/>
          </p:cNvSpPr>
          <p:nvPr/>
        </p:nvSpPr>
        <p:spPr bwMode="auto">
          <a:xfrm>
            <a:off x="808067" y="800463"/>
            <a:ext cx="130780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送设备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119880" y="4133970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大、滤波、调制、编码</a:t>
            </a:r>
          </a:p>
        </p:txBody>
      </p:sp>
      <p:sp>
        <p:nvSpPr>
          <p:cNvPr id="44" name="矩形 23"/>
          <p:cNvSpPr>
            <a:spLocks noChangeAspect="1" noChangeArrowheads="1"/>
          </p:cNvSpPr>
          <p:nvPr/>
        </p:nvSpPr>
        <p:spPr bwMode="auto">
          <a:xfrm>
            <a:off x="4315912" y="2838387"/>
            <a:ext cx="2573986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5362584" y="250082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260761" y="2264729"/>
            <a:ext cx="1429267" cy="1945760"/>
          </a:xfrm>
          <a:prstGeom prst="rect">
            <a:avLst/>
          </a:prstGeom>
        </p:spPr>
      </p:pic>
      <p:pic>
        <p:nvPicPr>
          <p:cNvPr id="49155" name="Picture 3" descr="F:\！2023-2024(1)任务\2 修改PPT\2 通原\! 通原最新版PPT(2023.12.21)\插图\第1章 绪论\补2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6495" y="2377114"/>
            <a:ext cx="1104677" cy="1681861"/>
          </a:xfrm>
          <a:prstGeom prst="rect">
            <a:avLst/>
          </a:prstGeom>
          <a:noFill/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20172" y="1033471"/>
            <a:ext cx="55626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矩形 23"/>
          <p:cNvSpPr/>
          <p:nvPr/>
        </p:nvSpPr>
        <p:spPr>
          <a:xfrm>
            <a:off x="4338108" y="2852405"/>
            <a:ext cx="2519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信源和信道的匹配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030279" y="3309589"/>
            <a:ext cx="51142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信源产生的电信号变换成适合在信道中传输的电信号</a:t>
            </a:r>
            <a:endParaRPr lang="zh-CN" altLang="en-US" sz="1600" dirty="0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5387388" y="378032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矩形 26"/>
          <p:cNvSpPr/>
          <p:nvPr/>
        </p:nvSpPr>
        <p:spPr>
          <a:xfrm>
            <a:off x="1231379" y="4265104"/>
            <a:ext cx="14927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µV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别的电压</a:t>
            </a:r>
          </a:p>
        </p:txBody>
      </p:sp>
    </p:spTree>
    <p:extLst>
      <p:ext uri="{BB962C8B-B14F-4D97-AF65-F5344CB8AC3E}">
        <p14:creationId xmlns:p14="http://schemas.microsoft.com/office/powerpoint/2010/main" xmlns="" val="4214085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 advTm="0">
        <p14:prism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32075" y="896691"/>
            <a:ext cx="311444" cy="299300"/>
            <a:chOff x="0" y="0"/>
            <a:chExt cx="1219200" cy="586868"/>
          </a:xfrm>
        </p:grpSpPr>
        <p:sp>
          <p:nvSpPr>
            <p:cNvPr id="4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42" name="矩形 1"/>
          <p:cNvSpPr>
            <a:spLocks noChangeArrowheads="1"/>
          </p:cNvSpPr>
          <p:nvPr/>
        </p:nvSpPr>
        <p:spPr bwMode="auto">
          <a:xfrm>
            <a:off x="797414" y="747298"/>
            <a:ext cx="861238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  道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23"/>
          <p:cNvSpPr>
            <a:spLocks noChangeAspect="1" noChangeArrowheads="1"/>
          </p:cNvSpPr>
          <p:nvPr/>
        </p:nvSpPr>
        <p:spPr bwMode="auto">
          <a:xfrm>
            <a:off x="668942" y="1796406"/>
            <a:ext cx="1850974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1918" y="1905413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439893" y="967551"/>
            <a:ext cx="2492533" cy="191387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62699" y="1826295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信号的通道</a:t>
            </a:r>
          </a:p>
        </p:txBody>
      </p:sp>
      <p:sp>
        <p:nvSpPr>
          <p:cNvPr id="15" name="矩形 14"/>
          <p:cNvSpPr/>
          <p:nvPr/>
        </p:nvSpPr>
        <p:spPr>
          <a:xfrm>
            <a:off x="3113320" y="145858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线信道</a:t>
            </a: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3149862" y="1438922"/>
            <a:ext cx="1071265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127580" y="210010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线信道</a:t>
            </a:r>
          </a:p>
        </p:txBody>
      </p:sp>
      <p:sp>
        <p:nvSpPr>
          <p:cNvPr id="18" name="矩形 23"/>
          <p:cNvSpPr>
            <a:spLocks noChangeAspect="1" noChangeArrowheads="1"/>
          </p:cNvSpPr>
          <p:nvPr/>
        </p:nvSpPr>
        <p:spPr bwMode="auto">
          <a:xfrm>
            <a:off x="3164122" y="2080446"/>
            <a:ext cx="1071265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50178" name="Picture 2" descr="F:\！2023-2024(1)任务\2 修改PPT\2 通原\! 通原最新版PPT(2023.12.21)\插图\第1章 绪论\补2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8325" y="1105787"/>
            <a:ext cx="2054784" cy="1618142"/>
          </a:xfrm>
          <a:prstGeom prst="rect">
            <a:avLst/>
          </a:prstGeom>
          <a:noFill/>
        </p:spPr>
      </p:pic>
      <p:pic>
        <p:nvPicPr>
          <p:cNvPr id="21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144119" y="1020727"/>
            <a:ext cx="1638381" cy="1811080"/>
          </a:xfrm>
          <a:prstGeom prst="rect">
            <a:avLst/>
          </a:prstGeom>
        </p:spPr>
      </p:pic>
      <p:pic>
        <p:nvPicPr>
          <p:cNvPr id="50179" name="Picture 3" descr="F:\！2023-2024(1)任务\2 修改PPT\2 通原\! 通原最新版PPT(2023.12.21)\插图\第1章 绪论\补24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10777" y="1148318"/>
            <a:ext cx="1326830" cy="1524443"/>
          </a:xfrm>
          <a:prstGeom prst="rect">
            <a:avLst/>
          </a:prstGeom>
          <a:noFill/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07790" y="3181242"/>
            <a:ext cx="55626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矩形 24"/>
          <p:cNvSpPr/>
          <p:nvPr/>
        </p:nvSpPr>
        <p:spPr>
          <a:xfrm>
            <a:off x="3366478" y="460138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决定了通信质量的好坏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99232" y="2310952"/>
            <a:ext cx="23342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衰减、畸变、噪声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扰</a:t>
            </a:r>
          </a:p>
        </p:txBody>
      </p:sp>
    </p:spTree>
    <p:extLst>
      <p:ext uri="{BB962C8B-B14F-4D97-AF65-F5344CB8AC3E}">
        <p14:creationId xmlns:p14="http://schemas.microsoft.com/office/powerpoint/2010/main" xmlns="" val="4214085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 advTm="0">
        <p14:prism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63974" y="949856"/>
            <a:ext cx="311444" cy="299300"/>
            <a:chOff x="0" y="0"/>
            <a:chExt cx="1219200" cy="586868"/>
          </a:xfrm>
        </p:grpSpPr>
        <p:sp>
          <p:nvSpPr>
            <p:cNvPr id="4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4</a:t>
              </a:r>
              <a:endParaRPr lang="zh-CN" altLang="en-US" sz="1600" dirty="0"/>
            </a:p>
          </p:txBody>
        </p:sp>
      </p:grpSp>
      <p:sp>
        <p:nvSpPr>
          <p:cNvPr id="42" name="矩形 1"/>
          <p:cNvSpPr>
            <a:spLocks noChangeArrowheads="1"/>
          </p:cNvSpPr>
          <p:nvPr/>
        </p:nvSpPr>
        <p:spPr bwMode="auto">
          <a:xfrm>
            <a:off x="808067" y="800463"/>
            <a:ext cx="1307808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收设备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14421" y="2565325"/>
            <a:ext cx="2519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电信号还原为消息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49580" y="1454142"/>
            <a:ext cx="61891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发送设备的反变换并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尽可能减小干扰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带来的影响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21" name="Group 52"/>
          <p:cNvGrpSpPr>
            <a:grpSpLocks/>
          </p:cNvGrpSpPr>
          <p:nvPr/>
        </p:nvGrpSpPr>
        <p:grpSpPr bwMode="auto">
          <a:xfrm>
            <a:off x="556879" y="2123024"/>
            <a:ext cx="311444" cy="299300"/>
            <a:chOff x="0" y="0"/>
            <a:chExt cx="1219200" cy="586868"/>
          </a:xfrm>
        </p:grpSpPr>
        <p:sp>
          <p:nvSpPr>
            <p:cNvPr id="22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5</a:t>
              </a:r>
              <a:endParaRPr lang="zh-CN" altLang="en-US" sz="1600" dirty="0"/>
            </a:p>
          </p:txBody>
        </p:sp>
      </p:grpSp>
      <p:sp>
        <p:nvSpPr>
          <p:cNvPr id="29" name="矩形 1"/>
          <p:cNvSpPr>
            <a:spLocks noChangeArrowheads="1"/>
          </p:cNvSpPr>
          <p:nvPr/>
        </p:nvSpPr>
        <p:spPr bwMode="auto">
          <a:xfrm>
            <a:off x="861221" y="1984264"/>
            <a:ext cx="87540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  宿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542685" y="3168520"/>
            <a:ext cx="2134567" cy="1541715"/>
          </a:xfrm>
          <a:prstGeom prst="rect">
            <a:avLst/>
          </a:prstGeom>
        </p:spPr>
      </p:pic>
      <p:pic>
        <p:nvPicPr>
          <p:cNvPr id="31" name="图片 30" descr="7 新闻联播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61351" y="3286548"/>
            <a:ext cx="1724553" cy="1293415"/>
          </a:xfrm>
          <a:prstGeom prst="rect">
            <a:avLst/>
          </a:prstGeom>
        </p:spPr>
      </p:pic>
      <p:pic>
        <p:nvPicPr>
          <p:cNvPr id="32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873890" y="3189779"/>
            <a:ext cx="2060162" cy="1509848"/>
          </a:xfrm>
          <a:prstGeom prst="rect">
            <a:avLst/>
          </a:prstGeom>
        </p:spPr>
      </p:pic>
      <p:pic>
        <p:nvPicPr>
          <p:cNvPr id="33" name="图片 32" descr="37.电压波形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97236" y="3286716"/>
            <a:ext cx="1677366" cy="1258025"/>
          </a:xfrm>
          <a:prstGeom prst="rect">
            <a:avLst/>
          </a:prstGeom>
        </p:spPr>
      </p:pic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00191" y="379853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14085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 advTm="0">
        <p14:prism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通信系统模型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1"/>
          <p:cNvSpPr>
            <a:spLocks noChangeArrowheads="1"/>
          </p:cNvSpPr>
          <p:nvPr/>
        </p:nvSpPr>
        <p:spPr bwMode="auto">
          <a:xfrm>
            <a:off x="272913" y="722474"/>
            <a:ext cx="407580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通信系统中存在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重要的变换：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788495" y="1446725"/>
            <a:ext cx="408568" cy="387212"/>
            <a:chOff x="5962996" y="1700808"/>
            <a:chExt cx="827193" cy="825350"/>
          </a:xfrm>
        </p:grpSpPr>
        <p:sp>
          <p:nvSpPr>
            <p:cNvPr id="26" name="橢圓 5"/>
            <p:cNvSpPr/>
            <p:nvPr/>
          </p:nvSpPr>
          <p:spPr>
            <a:xfrm>
              <a:off x="5962996" y="1700808"/>
              <a:ext cx="827193" cy="825350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27" name="Freeform 454"/>
            <p:cNvSpPr>
              <a:spLocks noEditPoints="1"/>
            </p:cNvSpPr>
            <p:nvPr/>
          </p:nvSpPr>
          <p:spPr bwMode="auto">
            <a:xfrm flipH="1">
              <a:off x="6188219" y="1964142"/>
              <a:ext cx="376746" cy="298681"/>
            </a:xfrm>
            <a:custGeom>
              <a:avLst/>
              <a:gdLst>
                <a:gd name="T0" fmla="*/ 47 w 47"/>
                <a:gd name="T1" fmla="*/ 29 h 37"/>
                <a:gd name="T2" fmla="*/ 43 w 47"/>
                <a:gd name="T3" fmla="*/ 30 h 37"/>
                <a:gd name="T4" fmla="*/ 36 w 47"/>
                <a:gd name="T5" fmla="*/ 37 h 37"/>
                <a:gd name="T6" fmla="*/ 29 w 47"/>
                <a:gd name="T7" fmla="*/ 30 h 37"/>
                <a:gd name="T8" fmla="*/ 19 w 47"/>
                <a:gd name="T9" fmla="*/ 30 h 37"/>
                <a:gd name="T10" fmla="*/ 12 w 47"/>
                <a:gd name="T11" fmla="*/ 37 h 37"/>
                <a:gd name="T12" fmla="*/ 5 w 47"/>
                <a:gd name="T13" fmla="*/ 30 h 37"/>
                <a:gd name="T14" fmla="*/ 4 w 47"/>
                <a:gd name="T15" fmla="*/ 30 h 37"/>
                <a:gd name="T16" fmla="*/ 0 w 47"/>
                <a:gd name="T17" fmla="*/ 29 h 37"/>
                <a:gd name="T18" fmla="*/ 2 w 47"/>
                <a:gd name="T19" fmla="*/ 27 h 37"/>
                <a:gd name="T20" fmla="*/ 2 w 47"/>
                <a:gd name="T21" fmla="*/ 18 h 37"/>
                <a:gd name="T22" fmla="*/ 3 w 47"/>
                <a:gd name="T23" fmla="*/ 13 h 37"/>
                <a:gd name="T24" fmla="*/ 8 w 47"/>
                <a:gd name="T25" fmla="*/ 8 h 37"/>
                <a:gd name="T26" fmla="*/ 11 w 47"/>
                <a:gd name="T27" fmla="*/ 6 h 37"/>
                <a:gd name="T28" fmla="*/ 16 w 47"/>
                <a:gd name="T29" fmla="*/ 6 h 37"/>
                <a:gd name="T30" fmla="*/ 16 w 47"/>
                <a:gd name="T31" fmla="*/ 1 h 37"/>
                <a:gd name="T32" fmla="*/ 17 w 47"/>
                <a:gd name="T33" fmla="*/ 0 h 37"/>
                <a:gd name="T34" fmla="*/ 45 w 47"/>
                <a:gd name="T35" fmla="*/ 0 h 37"/>
                <a:gd name="T36" fmla="*/ 47 w 47"/>
                <a:gd name="T37" fmla="*/ 1 h 37"/>
                <a:gd name="T38" fmla="*/ 47 w 47"/>
                <a:gd name="T39" fmla="*/ 29 h 37"/>
                <a:gd name="T40" fmla="*/ 16 w 47"/>
                <a:gd name="T41" fmla="*/ 17 h 37"/>
                <a:gd name="T42" fmla="*/ 16 w 47"/>
                <a:gd name="T43" fmla="*/ 10 h 37"/>
                <a:gd name="T44" fmla="*/ 11 w 47"/>
                <a:gd name="T45" fmla="*/ 10 h 37"/>
                <a:gd name="T46" fmla="*/ 11 w 47"/>
                <a:gd name="T47" fmla="*/ 10 h 37"/>
                <a:gd name="T48" fmla="*/ 6 w 47"/>
                <a:gd name="T49" fmla="*/ 15 h 37"/>
                <a:gd name="T50" fmla="*/ 5 w 47"/>
                <a:gd name="T51" fmla="*/ 16 h 37"/>
                <a:gd name="T52" fmla="*/ 5 w 47"/>
                <a:gd name="T53" fmla="*/ 17 h 37"/>
                <a:gd name="T54" fmla="*/ 16 w 47"/>
                <a:gd name="T55" fmla="*/ 17 h 37"/>
                <a:gd name="T56" fmla="*/ 12 w 47"/>
                <a:gd name="T57" fmla="*/ 27 h 37"/>
                <a:gd name="T58" fmla="*/ 9 w 47"/>
                <a:gd name="T59" fmla="*/ 30 h 37"/>
                <a:gd name="T60" fmla="*/ 12 w 47"/>
                <a:gd name="T61" fmla="*/ 34 h 37"/>
                <a:gd name="T62" fmla="*/ 16 w 47"/>
                <a:gd name="T63" fmla="*/ 30 h 37"/>
                <a:gd name="T64" fmla="*/ 12 w 47"/>
                <a:gd name="T65" fmla="*/ 27 h 37"/>
                <a:gd name="T66" fmla="*/ 36 w 47"/>
                <a:gd name="T67" fmla="*/ 27 h 37"/>
                <a:gd name="T68" fmla="*/ 33 w 47"/>
                <a:gd name="T69" fmla="*/ 30 h 37"/>
                <a:gd name="T70" fmla="*/ 36 w 47"/>
                <a:gd name="T71" fmla="*/ 34 h 37"/>
                <a:gd name="T72" fmla="*/ 40 w 47"/>
                <a:gd name="T73" fmla="*/ 30 h 37"/>
                <a:gd name="T74" fmla="*/ 36 w 47"/>
                <a:gd name="T75" fmla="*/ 2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7" h="37">
                  <a:moveTo>
                    <a:pt x="47" y="29"/>
                  </a:moveTo>
                  <a:cubicBezTo>
                    <a:pt x="47" y="31"/>
                    <a:pt x="44" y="30"/>
                    <a:pt x="43" y="30"/>
                  </a:cubicBezTo>
                  <a:cubicBezTo>
                    <a:pt x="43" y="34"/>
                    <a:pt x="40" y="37"/>
                    <a:pt x="36" y="37"/>
                  </a:cubicBezTo>
                  <a:cubicBezTo>
                    <a:pt x="32" y="37"/>
                    <a:pt x="29" y="34"/>
                    <a:pt x="29" y="30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4"/>
                    <a:pt x="16" y="37"/>
                    <a:pt x="12" y="37"/>
                  </a:cubicBezTo>
                  <a:cubicBezTo>
                    <a:pt x="8" y="37"/>
                    <a:pt x="5" y="34"/>
                    <a:pt x="5" y="30"/>
                  </a:cubicBezTo>
                  <a:cubicBezTo>
                    <a:pt x="4" y="30"/>
                    <a:pt x="4" y="30"/>
                    <a:pt x="4" y="30"/>
                  </a:cubicBezTo>
                  <a:cubicBezTo>
                    <a:pt x="2" y="30"/>
                    <a:pt x="0" y="31"/>
                    <a:pt x="0" y="29"/>
                  </a:cubicBezTo>
                  <a:cubicBezTo>
                    <a:pt x="0" y="28"/>
                    <a:pt x="1" y="27"/>
                    <a:pt x="2" y="27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2" y="16"/>
                    <a:pt x="2" y="14"/>
                    <a:pt x="3" y="13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9" y="7"/>
                    <a:pt x="10" y="6"/>
                    <a:pt x="11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6" y="0"/>
                    <a:pt x="16" y="0"/>
                    <a:pt x="17" y="0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6" y="0"/>
                    <a:pt x="47" y="0"/>
                    <a:pt x="47" y="1"/>
                  </a:cubicBezTo>
                  <a:lnTo>
                    <a:pt x="47" y="29"/>
                  </a:lnTo>
                  <a:close/>
                  <a:moveTo>
                    <a:pt x="16" y="17"/>
                  </a:moveTo>
                  <a:cubicBezTo>
                    <a:pt x="16" y="10"/>
                    <a:pt x="16" y="10"/>
                    <a:pt x="16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5" y="16"/>
                    <a:pt x="5" y="16"/>
                  </a:cubicBezTo>
                  <a:cubicBezTo>
                    <a:pt x="5" y="17"/>
                    <a:pt x="5" y="17"/>
                    <a:pt x="5" y="17"/>
                  </a:cubicBezTo>
                  <a:lnTo>
                    <a:pt x="16" y="17"/>
                  </a:lnTo>
                  <a:close/>
                  <a:moveTo>
                    <a:pt x="12" y="27"/>
                  </a:moveTo>
                  <a:cubicBezTo>
                    <a:pt x="10" y="27"/>
                    <a:pt x="9" y="28"/>
                    <a:pt x="9" y="30"/>
                  </a:cubicBezTo>
                  <a:cubicBezTo>
                    <a:pt x="9" y="32"/>
                    <a:pt x="10" y="34"/>
                    <a:pt x="12" y="34"/>
                  </a:cubicBezTo>
                  <a:cubicBezTo>
                    <a:pt x="14" y="34"/>
                    <a:pt x="16" y="32"/>
                    <a:pt x="16" y="30"/>
                  </a:cubicBezTo>
                  <a:cubicBezTo>
                    <a:pt x="16" y="28"/>
                    <a:pt x="14" y="27"/>
                    <a:pt x="12" y="27"/>
                  </a:cubicBezTo>
                  <a:close/>
                  <a:moveTo>
                    <a:pt x="36" y="27"/>
                  </a:moveTo>
                  <a:cubicBezTo>
                    <a:pt x="34" y="27"/>
                    <a:pt x="33" y="28"/>
                    <a:pt x="33" y="30"/>
                  </a:cubicBezTo>
                  <a:cubicBezTo>
                    <a:pt x="33" y="32"/>
                    <a:pt x="34" y="34"/>
                    <a:pt x="36" y="34"/>
                  </a:cubicBezTo>
                  <a:cubicBezTo>
                    <a:pt x="38" y="34"/>
                    <a:pt x="40" y="32"/>
                    <a:pt x="40" y="30"/>
                  </a:cubicBezTo>
                  <a:cubicBezTo>
                    <a:pt x="40" y="28"/>
                    <a:pt x="38" y="27"/>
                    <a:pt x="36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1275918" y="1342704"/>
            <a:ext cx="468894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连续的消息转换为原始电信号：信源完成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3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95697" y="2030840"/>
            <a:ext cx="2177087" cy="1456642"/>
          </a:xfrm>
          <a:prstGeom prst="rect">
            <a:avLst/>
          </a:prstGeom>
        </p:spPr>
      </p:pic>
      <p:pic>
        <p:nvPicPr>
          <p:cNvPr id="32" name="图片 31" descr="13 模拟系统举例2.jpe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05349" y="2147766"/>
            <a:ext cx="1799349" cy="1198817"/>
          </a:xfrm>
          <a:prstGeom prst="rect">
            <a:avLst/>
          </a:prstGeom>
        </p:spPr>
      </p:pic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3096260" y="2529357"/>
          <a:ext cx="1443843" cy="269517"/>
        </p:xfrm>
        <a:graphic>
          <a:graphicData uri="http://schemas.openxmlformats.org/presentationml/2006/ole">
            <p:oleObj spid="_x0000_s11265" name="Equation" r:id="rId7" imgW="952200" imgH="177480" progId="Equation.DSMT4">
              <p:embed/>
            </p:oleObj>
          </a:graphicData>
        </a:graphic>
      </p:graphicFrame>
      <p:pic>
        <p:nvPicPr>
          <p:cNvPr id="34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95728" y="3613410"/>
            <a:ext cx="2123944" cy="1479625"/>
          </a:xfrm>
          <a:prstGeom prst="rect">
            <a:avLst/>
          </a:prstGeom>
        </p:spPr>
      </p:pic>
      <p:pic>
        <p:nvPicPr>
          <p:cNvPr id="35" name="Picture 2" descr="F:\！2023-2024(1)任务\2 修改PPT\2 通原\! 通原最新版PPT(2023.12.21)\插图\第1章 绪论\补2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07280" y="3718174"/>
            <a:ext cx="1723209" cy="1244143"/>
          </a:xfrm>
          <a:prstGeom prst="rect">
            <a:avLst/>
          </a:prstGeom>
          <a:noFill/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072251" y="4154367"/>
          <a:ext cx="968154" cy="260657"/>
        </p:xfrm>
        <a:graphic>
          <a:graphicData uri="http://schemas.openxmlformats.org/presentationml/2006/ole">
            <p:oleObj spid="_x0000_s11266" name="Equation" r:id="rId9" imgW="660240" imgH="177480" progId="Equation.DSMT4">
              <p:embed/>
            </p:oleObj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90267" y="2149728"/>
            <a:ext cx="1914302" cy="1035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矩形 1"/>
          <p:cNvSpPr>
            <a:spLocks noChangeArrowheads="1"/>
          </p:cNvSpPr>
          <p:nvPr/>
        </p:nvSpPr>
        <p:spPr bwMode="auto">
          <a:xfrm>
            <a:off x="7435714" y="2335072"/>
            <a:ext cx="119792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带信号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268" name="Picture 4" descr="F:\！2023-2024(1)任务\2 修改PPT\2 通原\! 通原最新版PPT(2023.12.21)\插图\第1章 绪论\补25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23774" y="3802074"/>
            <a:ext cx="1806354" cy="1196710"/>
          </a:xfrm>
          <a:prstGeom prst="rect">
            <a:avLst/>
          </a:prstGeom>
          <a:noFill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120071" y="3296093"/>
            <a:ext cx="386631" cy="392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097996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30134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5195242" y="3238394"/>
            <a:ext cx="3247006" cy="483001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gradFill flip="none" rotWithShape="1">
              <a:gsLst>
                <a:gs pos="0">
                  <a:schemeClr val="bg1">
                    <a:lumMod val="71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</a:ln>
          <a:effectLst>
            <a:innerShdw blurRad="190500" dist="63500" dir="13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713953" y="1321823"/>
            <a:ext cx="4155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根、茎、叶、花、果实、种子组成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17491" y="1740048"/>
            <a:ext cx="25394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光合作用的能力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13953" y="2172463"/>
            <a:ext cx="1385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移动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0178" name="Picture 2" descr="F:\！2023-2024(1)任务\2 修改PPT\2 通原\! 通原最新版PPT(2023.12.21)\插图\第1章 绪论\补11.web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48320" y="2846260"/>
            <a:ext cx="1411029" cy="1943154"/>
          </a:xfrm>
          <a:prstGeom prst="rect">
            <a:avLst/>
          </a:prstGeom>
          <a:noFill/>
        </p:spPr>
      </p:pic>
      <p:pic>
        <p:nvPicPr>
          <p:cNvPr id="50179" name="Picture 3" descr="F:\！2023-2024(1)任务\2 修改PPT\2 通原\! 通原最新版PPT(2023.12.21)\插图\第1章 绪论\补8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0865" y="3321346"/>
            <a:ext cx="1835888" cy="1376916"/>
          </a:xfrm>
          <a:prstGeom prst="rect">
            <a:avLst/>
          </a:prstGeom>
          <a:noFill/>
        </p:spPr>
      </p:pic>
      <p:pic>
        <p:nvPicPr>
          <p:cNvPr id="50180" name="Picture 4" descr="F:\！2023-2024(1)任务\2 修改PPT\2 通原\! 通原最新版PPT(2023.12.21)\插图\第1章 绪论\补9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85237" y="1116418"/>
            <a:ext cx="1784497" cy="1338373"/>
          </a:xfrm>
          <a:prstGeom prst="rect">
            <a:avLst/>
          </a:prstGeom>
          <a:noFill/>
        </p:spPr>
      </p:pic>
      <p:pic>
        <p:nvPicPr>
          <p:cNvPr id="50181" name="Picture 5" descr="F:\！2023-2024(1)任务\2 修改PPT\2 通原\! 通原最新版PPT(2023.12.21)\插图\第1章 绪论\补1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4650" y="786810"/>
            <a:ext cx="1412809" cy="2131606"/>
          </a:xfrm>
          <a:prstGeom prst="rect">
            <a:avLst/>
          </a:prstGeom>
          <a:noFill/>
        </p:spPr>
      </p:pic>
      <p:sp>
        <p:nvSpPr>
          <p:cNvPr id="14" name="矩形 23"/>
          <p:cNvSpPr>
            <a:spLocks noChangeAspect="1" noChangeArrowheads="1"/>
          </p:cNvSpPr>
          <p:nvPr/>
        </p:nvSpPr>
        <p:spPr bwMode="auto">
          <a:xfrm>
            <a:off x="4699548" y="1248702"/>
            <a:ext cx="4178638" cy="135627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6610415" y="290413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矩形 15"/>
          <p:cNvSpPr/>
          <p:nvPr/>
        </p:nvSpPr>
        <p:spPr>
          <a:xfrm>
            <a:off x="5227875" y="3292466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种通信系统普遍适用的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294477" y="4241434"/>
            <a:ext cx="3009554" cy="483001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gradFill flip="none" rotWithShape="1">
              <a:gsLst>
                <a:gs pos="0">
                  <a:schemeClr val="bg1">
                    <a:lumMod val="71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</a:ln>
          <a:effectLst>
            <a:innerShdw blurRad="190500" dist="63500" dir="13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6624586" y="390717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矩形 19"/>
          <p:cNvSpPr/>
          <p:nvPr/>
        </p:nvSpPr>
        <p:spPr>
          <a:xfrm>
            <a:off x="5327110" y="4295506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深入研究通信系统打基础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7922" y="2409619"/>
            <a:ext cx="6300666" cy="1413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组合 14"/>
          <p:cNvGrpSpPr/>
          <p:nvPr/>
        </p:nvGrpSpPr>
        <p:grpSpPr>
          <a:xfrm>
            <a:off x="461503" y="1023136"/>
            <a:ext cx="407658" cy="388076"/>
            <a:chOff x="5964839" y="2742182"/>
            <a:chExt cx="825350" cy="827192"/>
          </a:xfrm>
        </p:grpSpPr>
        <p:sp>
          <p:nvSpPr>
            <p:cNvPr id="16" name="橢圓 3"/>
            <p:cNvSpPr/>
            <p:nvPr/>
          </p:nvSpPr>
          <p:spPr>
            <a:xfrm>
              <a:off x="5964839" y="2742182"/>
              <a:ext cx="825350" cy="827192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19" name="Freeform 453"/>
            <p:cNvSpPr>
              <a:spLocks noEditPoints="1"/>
            </p:cNvSpPr>
            <p:nvPr/>
          </p:nvSpPr>
          <p:spPr bwMode="auto">
            <a:xfrm>
              <a:off x="6209990" y="3025613"/>
              <a:ext cx="333203" cy="308290"/>
            </a:xfrm>
            <a:custGeom>
              <a:avLst/>
              <a:gdLst>
                <a:gd name="T0" fmla="*/ 45 w 45"/>
                <a:gd name="T1" fmla="*/ 13 h 42"/>
                <a:gd name="T2" fmla="*/ 30 w 45"/>
                <a:gd name="T3" fmla="*/ 24 h 42"/>
                <a:gd name="T4" fmla="*/ 28 w 45"/>
                <a:gd name="T5" fmla="*/ 27 h 42"/>
                <a:gd name="T6" fmla="*/ 26 w 45"/>
                <a:gd name="T7" fmla="*/ 31 h 42"/>
                <a:gd name="T8" fmla="*/ 29 w 45"/>
                <a:gd name="T9" fmla="*/ 35 h 42"/>
                <a:gd name="T10" fmla="*/ 35 w 45"/>
                <a:gd name="T11" fmla="*/ 39 h 42"/>
                <a:gd name="T12" fmla="*/ 35 w 45"/>
                <a:gd name="T13" fmla="*/ 41 h 42"/>
                <a:gd name="T14" fmla="*/ 34 w 45"/>
                <a:gd name="T15" fmla="*/ 42 h 42"/>
                <a:gd name="T16" fmla="*/ 11 w 45"/>
                <a:gd name="T17" fmla="*/ 42 h 42"/>
                <a:gd name="T18" fmla="*/ 11 w 45"/>
                <a:gd name="T19" fmla="*/ 41 h 42"/>
                <a:gd name="T20" fmla="*/ 11 w 45"/>
                <a:gd name="T21" fmla="*/ 39 h 42"/>
                <a:gd name="T22" fmla="*/ 16 w 45"/>
                <a:gd name="T23" fmla="*/ 35 h 42"/>
                <a:gd name="T24" fmla="*/ 19 w 45"/>
                <a:gd name="T25" fmla="*/ 31 h 42"/>
                <a:gd name="T26" fmla="*/ 17 w 45"/>
                <a:gd name="T27" fmla="*/ 27 h 42"/>
                <a:gd name="T28" fmla="*/ 15 w 45"/>
                <a:gd name="T29" fmla="*/ 24 h 42"/>
                <a:gd name="T30" fmla="*/ 0 w 45"/>
                <a:gd name="T31" fmla="*/ 13 h 42"/>
                <a:gd name="T32" fmla="*/ 0 w 45"/>
                <a:gd name="T33" fmla="*/ 10 h 42"/>
                <a:gd name="T34" fmla="*/ 3 w 45"/>
                <a:gd name="T35" fmla="*/ 7 h 42"/>
                <a:gd name="T36" fmla="*/ 11 w 45"/>
                <a:gd name="T37" fmla="*/ 7 h 42"/>
                <a:gd name="T38" fmla="*/ 11 w 45"/>
                <a:gd name="T39" fmla="*/ 5 h 42"/>
                <a:gd name="T40" fmla="*/ 15 w 45"/>
                <a:gd name="T41" fmla="*/ 0 h 42"/>
                <a:gd name="T42" fmla="*/ 30 w 45"/>
                <a:gd name="T43" fmla="*/ 0 h 42"/>
                <a:gd name="T44" fmla="*/ 35 w 45"/>
                <a:gd name="T45" fmla="*/ 5 h 42"/>
                <a:gd name="T46" fmla="*/ 35 w 45"/>
                <a:gd name="T47" fmla="*/ 7 h 42"/>
                <a:gd name="T48" fmla="*/ 42 w 45"/>
                <a:gd name="T49" fmla="*/ 7 h 42"/>
                <a:gd name="T50" fmla="*/ 45 w 45"/>
                <a:gd name="T51" fmla="*/ 10 h 42"/>
                <a:gd name="T52" fmla="*/ 45 w 45"/>
                <a:gd name="T53" fmla="*/ 13 h 42"/>
                <a:gd name="T54" fmla="*/ 11 w 45"/>
                <a:gd name="T55" fmla="*/ 11 h 42"/>
                <a:gd name="T56" fmla="*/ 4 w 45"/>
                <a:gd name="T57" fmla="*/ 11 h 42"/>
                <a:gd name="T58" fmla="*/ 4 w 45"/>
                <a:gd name="T59" fmla="*/ 13 h 42"/>
                <a:gd name="T60" fmla="*/ 13 w 45"/>
                <a:gd name="T61" fmla="*/ 21 h 42"/>
                <a:gd name="T62" fmla="*/ 11 w 45"/>
                <a:gd name="T63" fmla="*/ 11 h 42"/>
                <a:gd name="T64" fmla="*/ 41 w 45"/>
                <a:gd name="T65" fmla="*/ 11 h 42"/>
                <a:gd name="T66" fmla="*/ 35 w 45"/>
                <a:gd name="T67" fmla="*/ 11 h 42"/>
                <a:gd name="T68" fmla="*/ 33 w 45"/>
                <a:gd name="T69" fmla="*/ 21 h 42"/>
                <a:gd name="T70" fmla="*/ 41 w 45"/>
                <a:gd name="T71" fmla="*/ 13 h 42"/>
                <a:gd name="T72" fmla="*/ 41 w 45"/>
                <a:gd name="T73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" h="42">
                  <a:moveTo>
                    <a:pt x="45" y="13"/>
                  </a:moveTo>
                  <a:cubicBezTo>
                    <a:pt x="45" y="18"/>
                    <a:pt x="39" y="24"/>
                    <a:pt x="30" y="24"/>
                  </a:cubicBezTo>
                  <a:cubicBezTo>
                    <a:pt x="29" y="26"/>
                    <a:pt x="28" y="27"/>
                    <a:pt x="28" y="27"/>
                  </a:cubicBezTo>
                  <a:cubicBezTo>
                    <a:pt x="26" y="28"/>
                    <a:pt x="26" y="30"/>
                    <a:pt x="26" y="31"/>
                  </a:cubicBezTo>
                  <a:cubicBezTo>
                    <a:pt x="26" y="33"/>
                    <a:pt x="27" y="35"/>
                    <a:pt x="29" y="35"/>
                  </a:cubicBezTo>
                  <a:cubicBezTo>
                    <a:pt x="32" y="35"/>
                    <a:pt x="35" y="36"/>
                    <a:pt x="35" y="39"/>
                  </a:cubicBezTo>
                  <a:cubicBezTo>
                    <a:pt x="35" y="41"/>
                    <a:pt x="35" y="41"/>
                    <a:pt x="35" y="41"/>
                  </a:cubicBezTo>
                  <a:cubicBezTo>
                    <a:pt x="35" y="41"/>
                    <a:pt x="34" y="42"/>
                    <a:pt x="34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11" y="42"/>
                    <a:pt x="11" y="41"/>
                    <a:pt x="11" y="41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6"/>
                    <a:pt x="13" y="35"/>
                    <a:pt x="16" y="35"/>
                  </a:cubicBezTo>
                  <a:cubicBezTo>
                    <a:pt x="18" y="35"/>
                    <a:pt x="19" y="33"/>
                    <a:pt x="19" y="31"/>
                  </a:cubicBezTo>
                  <a:cubicBezTo>
                    <a:pt x="19" y="30"/>
                    <a:pt x="19" y="28"/>
                    <a:pt x="17" y="27"/>
                  </a:cubicBezTo>
                  <a:cubicBezTo>
                    <a:pt x="17" y="27"/>
                    <a:pt x="16" y="26"/>
                    <a:pt x="15" y="24"/>
                  </a:cubicBezTo>
                  <a:cubicBezTo>
                    <a:pt x="6" y="24"/>
                    <a:pt x="0" y="18"/>
                    <a:pt x="0" y="13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8"/>
                    <a:pt x="1" y="7"/>
                    <a:pt x="3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1" y="2"/>
                    <a:pt x="12" y="0"/>
                    <a:pt x="15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3" y="0"/>
                    <a:pt x="35" y="2"/>
                    <a:pt x="35" y="5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44" y="7"/>
                    <a:pt x="45" y="8"/>
                    <a:pt x="45" y="10"/>
                  </a:cubicBezTo>
                  <a:lnTo>
                    <a:pt x="45" y="13"/>
                  </a:lnTo>
                  <a:close/>
                  <a:moveTo>
                    <a:pt x="11" y="11"/>
                  </a:moveTo>
                  <a:cubicBezTo>
                    <a:pt x="4" y="11"/>
                    <a:pt x="4" y="11"/>
                    <a:pt x="4" y="11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4" y="16"/>
                    <a:pt x="7" y="20"/>
                    <a:pt x="13" y="21"/>
                  </a:cubicBezTo>
                  <a:cubicBezTo>
                    <a:pt x="11" y="18"/>
                    <a:pt x="11" y="15"/>
                    <a:pt x="11" y="11"/>
                  </a:cubicBezTo>
                  <a:close/>
                  <a:moveTo>
                    <a:pt x="41" y="11"/>
                  </a:moveTo>
                  <a:cubicBezTo>
                    <a:pt x="35" y="11"/>
                    <a:pt x="35" y="11"/>
                    <a:pt x="35" y="11"/>
                  </a:cubicBezTo>
                  <a:cubicBezTo>
                    <a:pt x="35" y="15"/>
                    <a:pt x="34" y="18"/>
                    <a:pt x="33" y="21"/>
                  </a:cubicBezTo>
                  <a:cubicBezTo>
                    <a:pt x="38" y="20"/>
                    <a:pt x="41" y="16"/>
                    <a:pt x="41" y="13"/>
                  </a:cubicBezTo>
                  <a:lnTo>
                    <a:pt x="41" y="1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sp>
        <p:nvSpPr>
          <p:cNvPr id="20" name="矩形 19"/>
          <p:cNvSpPr/>
          <p:nvPr/>
        </p:nvSpPr>
        <p:spPr>
          <a:xfrm>
            <a:off x="949887" y="1018216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信号的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搬移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调制器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3798" y="849278"/>
            <a:ext cx="3768577" cy="1102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矩形 20"/>
          <p:cNvSpPr/>
          <p:nvPr/>
        </p:nvSpPr>
        <p:spPr>
          <a:xfrm>
            <a:off x="839967" y="4117188"/>
            <a:ext cx="758100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它过程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放大、滤波等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会使得信号发生质变，为了突出主要矛盾而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其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省去。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97996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10628" y="50886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通信系统模型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1222" y="944823"/>
            <a:ext cx="74390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>
            <a:spLocks noChangeAspect="1" noChangeArrowheads="1"/>
          </p:cNvSpPr>
          <p:nvPr/>
        </p:nvSpPr>
        <p:spPr bwMode="auto">
          <a:xfrm>
            <a:off x="1307790" y="874590"/>
            <a:ext cx="2636889" cy="1209393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 b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" name="矩形 9"/>
          <p:cNvSpPr>
            <a:spLocks noChangeAspect="1" noChangeArrowheads="1"/>
          </p:cNvSpPr>
          <p:nvPr/>
        </p:nvSpPr>
        <p:spPr bwMode="auto">
          <a:xfrm>
            <a:off x="5085890" y="867503"/>
            <a:ext cx="2636889" cy="1209393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 b="0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75841" y="2775805"/>
            <a:ext cx="408568" cy="387212"/>
            <a:chOff x="5962996" y="1700808"/>
            <a:chExt cx="827193" cy="825350"/>
          </a:xfrm>
        </p:grpSpPr>
        <p:sp>
          <p:nvSpPr>
            <p:cNvPr id="12" name="橢圓 5"/>
            <p:cNvSpPr/>
            <p:nvPr/>
          </p:nvSpPr>
          <p:spPr>
            <a:xfrm>
              <a:off x="5962996" y="1700808"/>
              <a:ext cx="827193" cy="825350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13" name="Freeform 454"/>
            <p:cNvSpPr>
              <a:spLocks noEditPoints="1"/>
            </p:cNvSpPr>
            <p:nvPr/>
          </p:nvSpPr>
          <p:spPr bwMode="auto">
            <a:xfrm flipH="1">
              <a:off x="6188219" y="1964142"/>
              <a:ext cx="376746" cy="298681"/>
            </a:xfrm>
            <a:custGeom>
              <a:avLst/>
              <a:gdLst>
                <a:gd name="T0" fmla="*/ 47 w 47"/>
                <a:gd name="T1" fmla="*/ 29 h 37"/>
                <a:gd name="T2" fmla="*/ 43 w 47"/>
                <a:gd name="T3" fmla="*/ 30 h 37"/>
                <a:gd name="T4" fmla="*/ 36 w 47"/>
                <a:gd name="T5" fmla="*/ 37 h 37"/>
                <a:gd name="T6" fmla="*/ 29 w 47"/>
                <a:gd name="T7" fmla="*/ 30 h 37"/>
                <a:gd name="T8" fmla="*/ 19 w 47"/>
                <a:gd name="T9" fmla="*/ 30 h 37"/>
                <a:gd name="T10" fmla="*/ 12 w 47"/>
                <a:gd name="T11" fmla="*/ 37 h 37"/>
                <a:gd name="T12" fmla="*/ 5 w 47"/>
                <a:gd name="T13" fmla="*/ 30 h 37"/>
                <a:gd name="T14" fmla="*/ 4 w 47"/>
                <a:gd name="T15" fmla="*/ 30 h 37"/>
                <a:gd name="T16" fmla="*/ 0 w 47"/>
                <a:gd name="T17" fmla="*/ 29 h 37"/>
                <a:gd name="T18" fmla="*/ 2 w 47"/>
                <a:gd name="T19" fmla="*/ 27 h 37"/>
                <a:gd name="T20" fmla="*/ 2 w 47"/>
                <a:gd name="T21" fmla="*/ 18 h 37"/>
                <a:gd name="T22" fmla="*/ 3 w 47"/>
                <a:gd name="T23" fmla="*/ 13 h 37"/>
                <a:gd name="T24" fmla="*/ 8 w 47"/>
                <a:gd name="T25" fmla="*/ 8 h 37"/>
                <a:gd name="T26" fmla="*/ 11 w 47"/>
                <a:gd name="T27" fmla="*/ 6 h 37"/>
                <a:gd name="T28" fmla="*/ 16 w 47"/>
                <a:gd name="T29" fmla="*/ 6 h 37"/>
                <a:gd name="T30" fmla="*/ 16 w 47"/>
                <a:gd name="T31" fmla="*/ 1 h 37"/>
                <a:gd name="T32" fmla="*/ 17 w 47"/>
                <a:gd name="T33" fmla="*/ 0 h 37"/>
                <a:gd name="T34" fmla="*/ 45 w 47"/>
                <a:gd name="T35" fmla="*/ 0 h 37"/>
                <a:gd name="T36" fmla="*/ 47 w 47"/>
                <a:gd name="T37" fmla="*/ 1 h 37"/>
                <a:gd name="T38" fmla="*/ 47 w 47"/>
                <a:gd name="T39" fmla="*/ 29 h 37"/>
                <a:gd name="T40" fmla="*/ 16 w 47"/>
                <a:gd name="T41" fmla="*/ 17 h 37"/>
                <a:gd name="T42" fmla="*/ 16 w 47"/>
                <a:gd name="T43" fmla="*/ 10 h 37"/>
                <a:gd name="T44" fmla="*/ 11 w 47"/>
                <a:gd name="T45" fmla="*/ 10 h 37"/>
                <a:gd name="T46" fmla="*/ 11 w 47"/>
                <a:gd name="T47" fmla="*/ 10 h 37"/>
                <a:gd name="T48" fmla="*/ 6 w 47"/>
                <a:gd name="T49" fmla="*/ 15 h 37"/>
                <a:gd name="T50" fmla="*/ 5 w 47"/>
                <a:gd name="T51" fmla="*/ 16 h 37"/>
                <a:gd name="T52" fmla="*/ 5 w 47"/>
                <a:gd name="T53" fmla="*/ 17 h 37"/>
                <a:gd name="T54" fmla="*/ 16 w 47"/>
                <a:gd name="T55" fmla="*/ 17 h 37"/>
                <a:gd name="T56" fmla="*/ 12 w 47"/>
                <a:gd name="T57" fmla="*/ 27 h 37"/>
                <a:gd name="T58" fmla="*/ 9 w 47"/>
                <a:gd name="T59" fmla="*/ 30 h 37"/>
                <a:gd name="T60" fmla="*/ 12 w 47"/>
                <a:gd name="T61" fmla="*/ 34 h 37"/>
                <a:gd name="T62" fmla="*/ 16 w 47"/>
                <a:gd name="T63" fmla="*/ 30 h 37"/>
                <a:gd name="T64" fmla="*/ 12 w 47"/>
                <a:gd name="T65" fmla="*/ 27 h 37"/>
                <a:gd name="T66" fmla="*/ 36 w 47"/>
                <a:gd name="T67" fmla="*/ 27 h 37"/>
                <a:gd name="T68" fmla="*/ 33 w 47"/>
                <a:gd name="T69" fmla="*/ 30 h 37"/>
                <a:gd name="T70" fmla="*/ 36 w 47"/>
                <a:gd name="T71" fmla="*/ 34 h 37"/>
                <a:gd name="T72" fmla="*/ 40 w 47"/>
                <a:gd name="T73" fmla="*/ 30 h 37"/>
                <a:gd name="T74" fmla="*/ 36 w 47"/>
                <a:gd name="T75" fmla="*/ 2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7" h="37">
                  <a:moveTo>
                    <a:pt x="47" y="29"/>
                  </a:moveTo>
                  <a:cubicBezTo>
                    <a:pt x="47" y="31"/>
                    <a:pt x="44" y="30"/>
                    <a:pt x="43" y="30"/>
                  </a:cubicBezTo>
                  <a:cubicBezTo>
                    <a:pt x="43" y="34"/>
                    <a:pt x="40" y="37"/>
                    <a:pt x="36" y="37"/>
                  </a:cubicBezTo>
                  <a:cubicBezTo>
                    <a:pt x="32" y="37"/>
                    <a:pt x="29" y="34"/>
                    <a:pt x="29" y="30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4"/>
                    <a:pt x="16" y="37"/>
                    <a:pt x="12" y="37"/>
                  </a:cubicBezTo>
                  <a:cubicBezTo>
                    <a:pt x="8" y="37"/>
                    <a:pt x="5" y="34"/>
                    <a:pt x="5" y="30"/>
                  </a:cubicBezTo>
                  <a:cubicBezTo>
                    <a:pt x="4" y="30"/>
                    <a:pt x="4" y="30"/>
                    <a:pt x="4" y="30"/>
                  </a:cubicBezTo>
                  <a:cubicBezTo>
                    <a:pt x="2" y="30"/>
                    <a:pt x="0" y="31"/>
                    <a:pt x="0" y="29"/>
                  </a:cubicBezTo>
                  <a:cubicBezTo>
                    <a:pt x="0" y="28"/>
                    <a:pt x="1" y="27"/>
                    <a:pt x="2" y="27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2" y="16"/>
                    <a:pt x="2" y="14"/>
                    <a:pt x="3" y="13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9" y="7"/>
                    <a:pt x="10" y="6"/>
                    <a:pt x="11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6" y="0"/>
                    <a:pt x="16" y="0"/>
                    <a:pt x="17" y="0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6" y="0"/>
                    <a:pt x="47" y="0"/>
                    <a:pt x="47" y="1"/>
                  </a:cubicBezTo>
                  <a:lnTo>
                    <a:pt x="47" y="29"/>
                  </a:lnTo>
                  <a:close/>
                  <a:moveTo>
                    <a:pt x="16" y="17"/>
                  </a:moveTo>
                  <a:cubicBezTo>
                    <a:pt x="16" y="10"/>
                    <a:pt x="16" y="10"/>
                    <a:pt x="16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5" y="16"/>
                    <a:pt x="5" y="16"/>
                  </a:cubicBezTo>
                  <a:cubicBezTo>
                    <a:pt x="5" y="17"/>
                    <a:pt x="5" y="17"/>
                    <a:pt x="5" y="17"/>
                  </a:cubicBezTo>
                  <a:lnTo>
                    <a:pt x="16" y="17"/>
                  </a:lnTo>
                  <a:close/>
                  <a:moveTo>
                    <a:pt x="12" y="27"/>
                  </a:moveTo>
                  <a:cubicBezTo>
                    <a:pt x="10" y="27"/>
                    <a:pt x="9" y="28"/>
                    <a:pt x="9" y="30"/>
                  </a:cubicBezTo>
                  <a:cubicBezTo>
                    <a:pt x="9" y="32"/>
                    <a:pt x="10" y="34"/>
                    <a:pt x="12" y="34"/>
                  </a:cubicBezTo>
                  <a:cubicBezTo>
                    <a:pt x="14" y="34"/>
                    <a:pt x="16" y="32"/>
                    <a:pt x="16" y="30"/>
                  </a:cubicBezTo>
                  <a:cubicBezTo>
                    <a:pt x="16" y="28"/>
                    <a:pt x="14" y="27"/>
                    <a:pt x="12" y="27"/>
                  </a:cubicBezTo>
                  <a:close/>
                  <a:moveTo>
                    <a:pt x="36" y="27"/>
                  </a:moveTo>
                  <a:cubicBezTo>
                    <a:pt x="34" y="27"/>
                    <a:pt x="33" y="28"/>
                    <a:pt x="33" y="30"/>
                  </a:cubicBezTo>
                  <a:cubicBezTo>
                    <a:pt x="33" y="32"/>
                    <a:pt x="34" y="34"/>
                    <a:pt x="36" y="34"/>
                  </a:cubicBezTo>
                  <a:cubicBezTo>
                    <a:pt x="38" y="34"/>
                    <a:pt x="40" y="32"/>
                    <a:pt x="40" y="30"/>
                  </a:cubicBezTo>
                  <a:cubicBezTo>
                    <a:pt x="40" y="28"/>
                    <a:pt x="38" y="27"/>
                    <a:pt x="36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sp>
        <p:nvSpPr>
          <p:cNvPr id="14" name="矩形 1"/>
          <p:cNvSpPr>
            <a:spLocks noChangeArrowheads="1"/>
          </p:cNvSpPr>
          <p:nvPr/>
        </p:nvSpPr>
        <p:spPr bwMode="auto">
          <a:xfrm>
            <a:off x="1063264" y="2671784"/>
            <a:ext cx="349810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源编码：模数转换、数据压缩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204059" y="3242935"/>
            <a:ext cx="1847466" cy="1871380"/>
          </a:xfrm>
          <a:prstGeom prst="rect">
            <a:avLst/>
          </a:prstGeom>
        </p:spPr>
      </p:pic>
      <p:pic>
        <p:nvPicPr>
          <p:cNvPr id="52226" name="Picture 2" descr="F:\！2023-2024(1)任务\2 修改PPT\2 通原\! 通原最新版PPT(2023.12.21)\插图\第1章 绪论\补26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85886" y="3381153"/>
            <a:ext cx="1507565" cy="1586910"/>
          </a:xfrm>
          <a:prstGeom prst="rect">
            <a:avLst/>
          </a:prstGeom>
          <a:noFill/>
        </p:spPr>
      </p:pic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3055095" y="3568465"/>
            <a:ext cx="125109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电信号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30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数字电信号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716348" y="3094081"/>
            <a:ext cx="3087949" cy="2034420"/>
          </a:xfrm>
          <a:prstGeom prst="rect">
            <a:avLst/>
          </a:prstGeom>
        </p:spPr>
      </p:pic>
      <p:pic>
        <p:nvPicPr>
          <p:cNvPr id="17" name="图片 16" descr="15 信源编码举例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95775" y="3232301"/>
            <a:ext cx="2561902" cy="1745174"/>
          </a:xfrm>
          <a:prstGeom prst="rect">
            <a:avLst/>
          </a:prstGeom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3459362" y="405102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097996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-5" y="50886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376443" y="969977"/>
            <a:ext cx="407658" cy="388076"/>
            <a:chOff x="5964839" y="2742182"/>
            <a:chExt cx="825350" cy="827192"/>
          </a:xfrm>
        </p:grpSpPr>
        <p:sp>
          <p:nvSpPr>
            <p:cNvPr id="20" name="橢圓 3"/>
            <p:cNvSpPr/>
            <p:nvPr/>
          </p:nvSpPr>
          <p:spPr>
            <a:xfrm>
              <a:off x="5964839" y="2742182"/>
              <a:ext cx="825350" cy="827192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22" name="Freeform 453"/>
            <p:cNvSpPr>
              <a:spLocks noEditPoints="1"/>
            </p:cNvSpPr>
            <p:nvPr/>
          </p:nvSpPr>
          <p:spPr bwMode="auto">
            <a:xfrm>
              <a:off x="6209990" y="3025613"/>
              <a:ext cx="333203" cy="308290"/>
            </a:xfrm>
            <a:custGeom>
              <a:avLst/>
              <a:gdLst>
                <a:gd name="T0" fmla="*/ 45 w 45"/>
                <a:gd name="T1" fmla="*/ 13 h 42"/>
                <a:gd name="T2" fmla="*/ 30 w 45"/>
                <a:gd name="T3" fmla="*/ 24 h 42"/>
                <a:gd name="T4" fmla="*/ 28 w 45"/>
                <a:gd name="T5" fmla="*/ 27 h 42"/>
                <a:gd name="T6" fmla="*/ 26 w 45"/>
                <a:gd name="T7" fmla="*/ 31 h 42"/>
                <a:gd name="T8" fmla="*/ 29 w 45"/>
                <a:gd name="T9" fmla="*/ 35 h 42"/>
                <a:gd name="T10" fmla="*/ 35 w 45"/>
                <a:gd name="T11" fmla="*/ 39 h 42"/>
                <a:gd name="T12" fmla="*/ 35 w 45"/>
                <a:gd name="T13" fmla="*/ 41 h 42"/>
                <a:gd name="T14" fmla="*/ 34 w 45"/>
                <a:gd name="T15" fmla="*/ 42 h 42"/>
                <a:gd name="T16" fmla="*/ 11 w 45"/>
                <a:gd name="T17" fmla="*/ 42 h 42"/>
                <a:gd name="T18" fmla="*/ 11 w 45"/>
                <a:gd name="T19" fmla="*/ 41 h 42"/>
                <a:gd name="T20" fmla="*/ 11 w 45"/>
                <a:gd name="T21" fmla="*/ 39 h 42"/>
                <a:gd name="T22" fmla="*/ 16 w 45"/>
                <a:gd name="T23" fmla="*/ 35 h 42"/>
                <a:gd name="T24" fmla="*/ 19 w 45"/>
                <a:gd name="T25" fmla="*/ 31 h 42"/>
                <a:gd name="T26" fmla="*/ 17 w 45"/>
                <a:gd name="T27" fmla="*/ 27 h 42"/>
                <a:gd name="T28" fmla="*/ 15 w 45"/>
                <a:gd name="T29" fmla="*/ 24 h 42"/>
                <a:gd name="T30" fmla="*/ 0 w 45"/>
                <a:gd name="T31" fmla="*/ 13 h 42"/>
                <a:gd name="T32" fmla="*/ 0 w 45"/>
                <a:gd name="T33" fmla="*/ 10 h 42"/>
                <a:gd name="T34" fmla="*/ 3 w 45"/>
                <a:gd name="T35" fmla="*/ 7 h 42"/>
                <a:gd name="T36" fmla="*/ 11 w 45"/>
                <a:gd name="T37" fmla="*/ 7 h 42"/>
                <a:gd name="T38" fmla="*/ 11 w 45"/>
                <a:gd name="T39" fmla="*/ 5 h 42"/>
                <a:gd name="T40" fmla="*/ 15 w 45"/>
                <a:gd name="T41" fmla="*/ 0 h 42"/>
                <a:gd name="T42" fmla="*/ 30 w 45"/>
                <a:gd name="T43" fmla="*/ 0 h 42"/>
                <a:gd name="T44" fmla="*/ 35 w 45"/>
                <a:gd name="T45" fmla="*/ 5 h 42"/>
                <a:gd name="T46" fmla="*/ 35 w 45"/>
                <a:gd name="T47" fmla="*/ 7 h 42"/>
                <a:gd name="T48" fmla="*/ 42 w 45"/>
                <a:gd name="T49" fmla="*/ 7 h 42"/>
                <a:gd name="T50" fmla="*/ 45 w 45"/>
                <a:gd name="T51" fmla="*/ 10 h 42"/>
                <a:gd name="T52" fmla="*/ 45 w 45"/>
                <a:gd name="T53" fmla="*/ 13 h 42"/>
                <a:gd name="T54" fmla="*/ 11 w 45"/>
                <a:gd name="T55" fmla="*/ 11 h 42"/>
                <a:gd name="T56" fmla="*/ 4 w 45"/>
                <a:gd name="T57" fmla="*/ 11 h 42"/>
                <a:gd name="T58" fmla="*/ 4 w 45"/>
                <a:gd name="T59" fmla="*/ 13 h 42"/>
                <a:gd name="T60" fmla="*/ 13 w 45"/>
                <a:gd name="T61" fmla="*/ 21 h 42"/>
                <a:gd name="T62" fmla="*/ 11 w 45"/>
                <a:gd name="T63" fmla="*/ 11 h 42"/>
                <a:gd name="T64" fmla="*/ 41 w 45"/>
                <a:gd name="T65" fmla="*/ 11 h 42"/>
                <a:gd name="T66" fmla="*/ 35 w 45"/>
                <a:gd name="T67" fmla="*/ 11 h 42"/>
                <a:gd name="T68" fmla="*/ 33 w 45"/>
                <a:gd name="T69" fmla="*/ 21 h 42"/>
                <a:gd name="T70" fmla="*/ 41 w 45"/>
                <a:gd name="T71" fmla="*/ 13 h 42"/>
                <a:gd name="T72" fmla="*/ 41 w 45"/>
                <a:gd name="T73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" h="42">
                  <a:moveTo>
                    <a:pt x="45" y="13"/>
                  </a:moveTo>
                  <a:cubicBezTo>
                    <a:pt x="45" y="18"/>
                    <a:pt x="39" y="24"/>
                    <a:pt x="30" y="24"/>
                  </a:cubicBezTo>
                  <a:cubicBezTo>
                    <a:pt x="29" y="26"/>
                    <a:pt x="28" y="27"/>
                    <a:pt x="28" y="27"/>
                  </a:cubicBezTo>
                  <a:cubicBezTo>
                    <a:pt x="26" y="28"/>
                    <a:pt x="26" y="30"/>
                    <a:pt x="26" y="31"/>
                  </a:cubicBezTo>
                  <a:cubicBezTo>
                    <a:pt x="26" y="33"/>
                    <a:pt x="27" y="35"/>
                    <a:pt x="29" y="35"/>
                  </a:cubicBezTo>
                  <a:cubicBezTo>
                    <a:pt x="32" y="35"/>
                    <a:pt x="35" y="36"/>
                    <a:pt x="35" y="39"/>
                  </a:cubicBezTo>
                  <a:cubicBezTo>
                    <a:pt x="35" y="41"/>
                    <a:pt x="35" y="41"/>
                    <a:pt x="35" y="41"/>
                  </a:cubicBezTo>
                  <a:cubicBezTo>
                    <a:pt x="35" y="41"/>
                    <a:pt x="34" y="42"/>
                    <a:pt x="34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11" y="42"/>
                    <a:pt x="11" y="41"/>
                    <a:pt x="11" y="41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6"/>
                    <a:pt x="13" y="35"/>
                    <a:pt x="16" y="35"/>
                  </a:cubicBezTo>
                  <a:cubicBezTo>
                    <a:pt x="18" y="35"/>
                    <a:pt x="19" y="33"/>
                    <a:pt x="19" y="31"/>
                  </a:cubicBezTo>
                  <a:cubicBezTo>
                    <a:pt x="19" y="30"/>
                    <a:pt x="19" y="28"/>
                    <a:pt x="17" y="27"/>
                  </a:cubicBezTo>
                  <a:cubicBezTo>
                    <a:pt x="17" y="27"/>
                    <a:pt x="16" y="26"/>
                    <a:pt x="15" y="24"/>
                  </a:cubicBezTo>
                  <a:cubicBezTo>
                    <a:pt x="6" y="24"/>
                    <a:pt x="0" y="18"/>
                    <a:pt x="0" y="13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8"/>
                    <a:pt x="1" y="7"/>
                    <a:pt x="3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1" y="2"/>
                    <a:pt x="12" y="0"/>
                    <a:pt x="15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3" y="0"/>
                    <a:pt x="35" y="2"/>
                    <a:pt x="35" y="5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44" y="7"/>
                    <a:pt x="45" y="8"/>
                    <a:pt x="45" y="10"/>
                  </a:cubicBezTo>
                  <a:lnTo>
                    <a:pt x="45" y="13"/>
                  </a:lnTo>
                  <a:close/>
                  <a:moveTo>
                    <a:pt x="11" y="11"/>
                  </a:moveTo>
                  <a:cubicBezTo>
                    <a:pt x="4" y="11"/>
                    <a:pt x="4" y="11"/>
                    <a:pt x="4" y="11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4" y="16"/>
                    <a:pt x="7" y="20"/>
                    <a:pt x="13" y="21"/>
                  </a:cubicBezTo>
                  <a:cubicBezTo>
                    <a:pt x="11" y="18"/>
                    <a:pt x="11" y="15"/>
                    <a:pt x="11" y="11"/>
                  </a:cubicBezTo>
                  <a:close/>
                  <a:moveTo>
                    <a:pt x="41" y="11"/>
                  </a:moveTo>
                  <a:cubicBezTo>
                    <a:pt x="35" y="11"/>
                    <a:pt x="35" y="11"/>
                    <a:pt x="35" y="11"/>
                  </a:cubicBezTo>
                  <a:cubicBezTo>
                    <a:pt x="35" y="15"/>
                    <a:pt x="34" y="18"/>
                    <a:pt x="33" y="21"/>
                  </a:cubicBezTo>
                  <a:cubicBezTo>
                    <a:pt x="38" y="20"/>
                    <a:pt x="41" y="16"/>
                    <a:pt x="41" y="13"/>
                  </a:cubicBezTo>
                  <a:lnTo>
                    <a:pt x="41" y="1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sp>
        <p:nvSpPr>
          <p:cNvPr id="23" name="矩形 1"/>
          <p:cNvSpPr>
            <a:spLocks noChangeArrowheads="1"/>
          </p:cNvSpPr>
          <p:nvPr/>
        </p:nvSpPr>
        <p:spPr bwMode="auto">
          <a:xfrm>
            <a:off x="925038" y="853618"/>
            <a:ext cx="3498101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编码：提高通信的可靠性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6538" y="1584261"/>
            <a:ext cx="3258117" cy="2034420"/>
          </a:xfrm>
          <a:prstGeom prst="rect">
            <a:avLst/>
          </a:prstGeom>
        </p:spPr>
      </p:pic>
      <p:pic>
        <p:nvPicPr>
          <p:cNvPr id="21" name="图片 20" descr="16.信道编码举例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79742" y="1711839"/>
            <a:ext cx="2710426" cy="1751607"/>
          </a:xfrm>
          <a:prstGeom prst="rect">
            <a:avLst/>
          </a:prstGeom>
        </p:spPr>
      </p:pic>
      <p:pic>
        <p:nvPicPr>
          <p:cNvPr id="25" name="Picture 5" descr="F:\！2023-2024(1)任务\2 修改PPT\4 RFID临时更新\!临时PPT讲义\插图\第6章\信道编码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07157" y="1793143"/>
            <a:ext cx="4213816" cy="16007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4097996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-5" y="50886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610310" y="992604"/>
            <a:ext cx="407658" cy="388076"/>
            <a:chOff x="5998101" y="4834056"/>
            <a:chExt cx="825350" cy="827192"/>
          </a:xfrm>
        </p:grpSpPr>
        <p:sp>
          <p:nvSpPr>
            <p:cNvPr id="10" name="橢圓 3"/>
            <p:cNvSpPr/>
            <p:nvPr/>
          </p:nvSpPr>
          <p:spPr>
            <a:xfrm>
              <a:off x="5998101" y="4834056"/>
              <a:ext cx="825350" cy="827192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11" name="Freeform 436"/>
            <p:cNvSpPr>
              <a:spLocks noEditPoints="1"/>
            </p:cNvSpPr>
            <p:nvPr/>
          </p:nvSpPr>
          <p:spPr bwMode="auto">
            <a:xfrm>
              <a:off x="6284501" y="5090290"/>
              <a:ext cx="252549" cy="369927"/>
            </a:xfrm>
            <a:custGeom>
              <a:avLst/>
              <a:gdLst>
                <a:gd name="T0" fmla="*/ 29 w 30"/>
                <a:gd name="T1" fmla="*/ 31 h 44"/>
                <a:gd name="T2" fmla="*/ 17 w 30"/>
                <a:gd name="T3" fmla="*/ 31 h 44"/>
                <a:gd name="T4" fmla="*/ 16 w 30"/>
                <a:gd name="T5" fmla="*/ 43 h 44"/>
                <a:gd name="T6" fmla="*/ 15 w 30"/>
                <a:gd name="T7" fmla="*/ 44 h 44"/>
                <a:gd name="T8" fmla="*/ 15 w 30"/>
                <a:gd name="T9" fmla="*/ 44 h 44"/>
                <a:gd name="T10" fmla="*/ 14 w 30"/>
                <a:gd name="T11" fmla="*/ 44 h 44"/>
                <a:gd name="T12" fmla="*/ 12 w 30"/>
                <a:gd name="T13" fmla="*/ 31 h 44"/>
                <a:gd name="T14" fmla="*/ 1 w 30"/>
                <a:gd name="T15" fmla="*/ 31 h 44"/>
                <a:gd name="T16" fmla="*/ 0 w 30"/>
                <a:gd name="T17" fmla="*/ 29 h 44"/>
                <a:gd name="T18" fmla="*/ 6 w 30"/>
                <a:gd name="T19" fmla="*/ 20 h 44"/>
                <a:gd name="T20" fmla="*/ 6 w 30"/>
                <a:gd name="T21" fmla="*/ 7 h 44"/>
                <a:gd name="T22" fmla="*/ 3 w 30"/>
                <a:gd name="T23" fmla="*/ 3 h 44"/>
                <a:gd name="T24" fmla="*/ 6 w 30"/>
                <a:gd name="T25" fmla="*/ 0 h 44"/>
                <a:gd name="T26" fmla="*/ 24 w 30"/>
                <a:gd name="T27" fmla="*/ 0 h 44"/>
                <a:gd name="T28" fmla="*/ 27 w 30"/>
                <a:gd name="T29" fmla="*/ 3 h 44"/>
                <a:gd name="T30" fmla="*/ 24 w 30"/>
                <a:gd name="T31" fmla="*/ 7 h 44"/>
                <a:gd name="T32" fmla="*/ 24 w 30"/>
                <a:gd name="T33" fmla="*/ 20 h 44"/>
                <a:gd name="T34" fmla="*/ 30 w 30"/>
                <a:gd name="T35" fmla="*/ 29 h 44"/>
                <a:gd name="T36" fmla="*/ 29 w 30"/>
                <a:gd name="T37" fmla="*/ 31 h 44"/>
                <a:gd name="T38" fmla="*/ 12 w 30"/>
                <a:gd name="T39" fmla="*/ 7 h 44"/>
                <a:gd name="T40" fmla="*/ 12 w 30"/>
                <a:gd name="T41" fmla="*/ 7 h 44"/>
                <a:gd name="T42" fmla="*/ 11 w 30"/>
                <a:gd name="T43" fmla="*/ 7 h 44"/>
                <a:gd name="T44" fmla="*/ 11 w 30"/>
                <a:gd name="T45" fmla="*/ 19 h 44"/>
                <a:gd name="T46" fmla="*/ 12 w 30"/>
                <a:gd name="T47" fmla="*/ 20 h 44"/>
                <a:gd name="T48" fmla="*/ 12 w 30"/>
                <a:gd name="T49" fmla="*/ 19 h 44"/>
                <a:gd name="T50" fmla="*/ 12 w 30"/>
                <a:gd name="T51" fmla="*/ 7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0" h="44">
                  <a:moveTo>
                    <a:pt x="29" y="31"/>
                  </a:moveTo>
                  <a:cubicBezTo>
                    <a:pt x="17" y="31"/>
                    <a:pt x="17" y="31"/>
                    <a:pt x="17" y="31"/>
                  </a:cubicBezTo>
                  <a:cubicBezTo>
                    <a:pt x="16" y="43"/>
                    <a:pt x="16" y="43"/>
                    <a:pt x="16" y="43"/>
                  </a:cubicBezTo>
                  <a:cubicBezTo>
                    <a:pt x="16" y="44"/>
                    <a:pt x="15" y="44"/>
                    <a:pt x="15" y="44"/>
                  </a:cubicBezTo>
                  <a:cubicBezTo>
                    <a:pt x="15" y="44"/>
                    <a:pt x="15" y="44"/>
                    <a:pt x="15" y="44"/>
                  </a:cubicBezTo>
                  <a:cubicBezTo>
                    <a:pt x="15" y="44"/>
                    <a:pt x="14" y="44"/>
                    <a:pt x="14" y="44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0" y="31"/>
                    <a:pt x="0" y="30"/>
                    <a:pt x="0" y="29"/>
                  </a:cubicBezTo>
                  <a:cubicBezTo>
                    <a:pt x="0" y="24"/>
                    <a:pt x="3" y="20"/>
                    <a:pt x="6" y="20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5" y="7"/>
                    <a:pt x="3" y="5"/>
                    <a:pt x="3" y="3"/>
                  </a:cubicBezTo>
                  <a:cubicBezTo>
                    <a:pt x="3" y="1"/>
                    <a:pt x="5" y="0"/>
                    <a:pt x="6" y="0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25" y="0"/>
                    <a:pt x="27" y="1"/>
                    <a:pt x="27" y="3"/>
                  </a:cubicBezTo>
                  <a:cubicBezTo>
                    <a:pt x="27" y="5"/>
                    <a:pt x="25" y="7"/>
                    <a:pt x="24" y="7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7" y="20"/>
                    <a:pt x="30" y="24"/>
                    <a:pt x="30" y="29"/>
                  </a:cubicBezTo>
                  <a:cubicBezTo>
                    <a:pt x="30" y="30"/>
                    <a:pt x="30" y="31"/>
                    <a:pt x="29" y="31"/>
                  </a:cubicBezTo>
                  <a:close/>
                  <a:moveTo>
                    <a:pt x="12" y="7"/>
                  </a:moveTo>
                  <a:cubicBezTo>
                    <a:pt x="12" y="7"/>
                    <a:pt x="12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1" y="20"/>
                    <a:pt x="11" y="20"/>
                    <a:pt x="12" y="20"/>
                  </a:cubicBezTo>
                  <a:cubicBezTo>
                    <a:pt x="12" y="20"/>
                    <a:pt x="12" y="20"/>
                    <a:pt x="12" y="19"/>
                  </a:cubicBezTo>
                  <a:lnTo>
                    <a:pt x="12" y="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1116432" y="874884"/>
            <a:ext cx="119084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密编码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3250" name="Picture 2" descr="F:\！2023-2024(1)任务\2 修改PPT\2 通原\! 通原最新版PPT(2023.12.21)\插图\第1章 绪论\补27.jp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1430" y="833621"/>
            <a:ext cx="4824523" cy="1853868"/>
          </a:xfrm>
          <a:prstGeom prst="rect">
            <a:avLst/>
          </a:prstGeom>
          <a:noFill/>
        </p:spPr>
      </p:pic>
      <p:sp>
        <p:nvSpPr>
          <p:cNvPr id="13" name="矩形 12"/>
          <p:cNvSpPr>
            <a:spLocks noChangeAspect="1" noChangeArrowheads="1"/>
          </p:cNvSpPr>
          <p:nvPr/>
        </p:nvSpPr>
        <p:spPr bwMode="auto">
          <a:xfrm>
            <a:off x="3423683" y="1435398"/>
            <a:ext cx="393404" cy="723016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 b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1104552" y="3128513"/>
            <a:ext cx="1288198" cy="49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调制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650276" y="3254364"/>
            <a:ext cx="408568" cy="387212"/>
            <a:chOff x="5962996" y="1700808"/>
            <a:chExt cx="827193" cy="825350"/>
          </a:xfrm>
        </p:grpSpPr>
        <p:sp>
          <p:nvSpPr>
            <p:cNvPr id="16" name="橢圓 5"/>
            <p:cNvSpPr/>
            <p:nvPr/>
          </p:nvSpPr>
          <p:spPr>
            <a:xfrm>
              <a:off x="5962996" y="1700808"/>
              <a:ext cx="827193" cy="825350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17" name="Freeform 454"/>
            <p:cNvSpPr>
              <a:spLocks noEditPoints="1"/>
            </p:cNvSpPr>
            <p:nvPr/>
          </p:nvSpPr>
          <p:spPr bwMode="auto">
            <a:xfrm flipH="1">
              <a:off x="6188219" y="1964142"/>
              <a:ext cx="376746" cy="298681"/>
            </a:xfrm>
            <a:custGeom>
              <a:avLst/>
              <a:gdLst>
                <a:gd name="T0" fmla="*/ 47 w 47"/>
                <a:gd name="T1" fmla="*/ 29 h 37"/>
                <a:gd name="T2" fmla="*/ 43 w 47"/>
                <a:gd name="T3" fmla="*/ 30 h 37"/>
                <a:gd name="T4" fmla="*/ 36 w 47"/>
                <a:gd name="T5" fmla="*/ 37 h 37"/>
                <a:gd name="T6" fmla="*/ 29 w 47"/>
                <a:gd name="T7" fmla="*/ 30 h 37"/>
                <a:gd name="T8" fmla="*/ 19 w 47"/>
                <a:gd name="T9" fmla="*/ 30 h 37"/>
                <a:gd name="T10" fmla="*/ 12 w 47"/>
                <a:gd name="T11" fmla="*/ 37 h 37"/>
                <a:gd name="T12" fmla="*/ 5 w 47"/>
                <a:gd name="T13" fmla="*/ 30 h 37"/>
                <a:gd name="T14" fmla="*/ 4 w 47"/>
                <a:gd name="T15" fmla="*/ 30 h 37"/>
                <a:gd name="T16" fmla="*/ 0 w 47"/>
                <a:gd name="T17" fmla="*/ 29 h 37"/>
                <a:gd name="T18" fmla="*/ 2 w 47"/>
                <a:gd name="T19" fmla="*/ 27 h 37"/>
                <a:gd name="T20" fmla="*/ 2 w 47"/>
                <a:gd name="T21" fmla="*/ 18 h 37"/>
                <a:gd name="T22" fmla="*/ 3 w 47"/>
                <a:gd name="T23" fmla="*/ 13 h 37"/>
                <a:gd name="T24" fmla="*/ 8 w 47"/>
                <a:gd name="T25" fmla="*/ 8 h 37"/>
                <a:gd name="T26" fmla="*/ 11 w 47"/>
                <a:gd name="T27" fmla="*/ 6 h 37"/>
                <a:gd name="T28" fmla="*/ 16 w 47"/>
                <a:gd name="T29" fmla="*/ 6 h 37"/>
                <a:gd name="T30" fmla="*/ 16 w 47"/>
                <a:gd name="T31" fmla="*/ 1 h 37"/>
                <a:gd name="T32" fmla="*/ 17 w 47"/>
                <a:gd name="T33" fmla="*/ 0 h 37"/>
                <a:gd name="T34" fmla="*/ 45 w 47"/>
                <a:gd name="T35" fmla="*/ 0 h 37"/>
                <a:gd name="T36" fmla="*/ 47 w 47"/>
                <a:gd name="T37" fmla="*/ 1 h 37"/>
                <a:gd name="T38" fmla="*/ 47 w 47"/>
                <a:gd name="T39" fmla="*/ 29 h 37"/>
                <a:gd name="T40" fmla="*/ 16 w 47"/>
                <a:gd name="T41" fmla="*/ 17 h 37"/>
                <a:gd name="T42" fmla="*/ 16 w 47"/>
                <a:gd name="T43" fmla="*/ 10 h 37"/>
                <a:gd name="T44" fmla="*/ 11 w 47"/>
                <a:gd name="T45" fmla="*/ 10 h 37"/>
                <a:gd name="T46" fmla="*/ 11 w 47"/>
                <a:gd name="T47" fmla="*/ 10 h 37"/>
                <a:gd name="T48" fmla="*/ 6 w 47"/>
                <a:gd name="T49" fmla="*/ 15 h 37"/>
                <a:gd name="T50" fmla="*/ 5 w 47"/>
                <a:gd name="T51" fmla="*/ 16 h 37"/>
                <a:gd name="T52" fmla="*/ 5 w 47"/>
                <a:gd name="T53" fmla="*/ 17 h 37"/>
                <a:gd name="T54" fmla="*/ 16 w 47"/>
                <a:gd name="T55" fmla="*/ 17 h 37"/>
                <a:gd name="T56" fmla="*/ 12 w 47"/>
                <a:gd name="T57" fmla="*/ 27 h 37"/>
                <a:gd name="T58" fmla="*/ 9 w 47"/>
                <a:gd name="T59" fmla="*/ 30 h 37"/>
                <a:gd name="T60" fmla="*/ 12 w 47"/>
                <a:gd name="T61" fmla="*/ 34 h 37"/>
                <a:gd name="T62" fmla="*/ 16 w 47"/>
                <a:gd name="T63" fmla="*/ 30 h 37"/>
                <a:gd name="T64" fmla="*/ 12 w 47"/>
                <a:gd name="T65" fmla="*/ 27 h 37"/>
                <a:gd name="T66" fmla="*/ 36 w 47"/>
                <a:gd name="T67" fmla="*/ 27 h 37"/>
                <a:gd name="T68" fmla="*/ 33 w 47"/>
                <a:gd name="T69" fmla="*/ 30 h 37"/>
                <a:gd name="T70" fmla="*/ 36 w 47"/>
                <a:gd name="T71" fmla="*/ 34 h 37"/>
                <a:gd name="T72" fmla="*/ 40 w 47"/>
                <a:gd name="T73" fmla="*/ 30 h 37"/>
                <a:gd name="T74" fmla="*/ 36 w 47"/>
                <a:gd name="T75" fmla="*/ 2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7" h="37">
                  <a:moveTo>
                    <a:pt x="47" y="29"/>
                  </a:moveTo>
                  <a:cubicBezTo>
                    <a:pt x="47" y="31"/>
                    <a:pt x="44" y="30"/>
                    <a:pt x="43" y="30"/>
                  </a:cubicBezTo>
                  <a:cubicBezTo>
                    <a:pt x="43" y="34"/>
                    <a:pt x="40" y="37"/>
                    <a:pt x="36" y="37"/>
                  </a:cubicBezTo>
                  <a:cubicBezTo>
                    <a:pt x="32" y="37"/>
                    <a:pt x="29" y="34"/>
                    <a:pt x="29" y="30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4"/>
                    <a:pt x="16" y="37"/>
                    <a:pt x="12" y="37"/>
                  </a:cubicBezTo>
                  <a:cubicBezTo>
                    <a:pt x="8" y="37"/>
                    <a:pt x="5" y="34"/>
                    <a:pt x="5" y="30"/>
                  </a:cubicBezTo>
                  <a:cubicBezTo>
                    <a:pt x="4" y="30"/>
                    <a:pt x="4" y="30"/>
                    <a:pt x="4" y="30"/>
                  </a:cubicBezTo>
                  <a:cubicBezTo>
                    <a:pt x="2" y="30"/>
                    <a:pt x="0" y="31"/>
                    <a:pt x="0" y="29"/>
                  </a:cubicBezTo>
                  <a:cubicBezTo>
                    <a:pt x="0" y="28"/>
                    <a:pt x="1" y="27"/>
                    <a:pt x="2" y="27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2" y="16"/>
                    <a:pt x="2" y="14"/>
                    <a:pt x="3" y="13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9" y="7"/>
                    <a:pt x="10" y="6"/>
                    <a:pt x="11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6" y="0"/>
                    <a:pt x="16" y="0"/>
                    <a:pt x="17" y="0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6" y="0"/>
                    <a:pt x="47" y="0"/>
                    <a:pt x="47" y="1"/>
                  </a:cubicBezTo>
                  <a:lnTo>
                    <a:pt x="47" y="29"/>
                  </a:lnTo>
                  <a:close/>
                  <a:moveTo>
                    <a:pt x="16" y="17"/>
                  </a:moveTo>
                  <a:cubicBezTo>
                    <a:pt x="16" y="10"/>
                    <a:pt x="16" y="10"/>
                    <a:pt x="16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5" y="16"/>
                    <a:pt x="5" y="16"/>
                  </a:cubicBezTo>
                  <a:cubicBezTo>
                    <a:pt x="5" y="17"/>
                    <a:pt x="5" y="17"/>
                    <a:pt x="5" y="17"/>
                  </a:cubicBezTo>
                  <a:lnTo>
                    <a:pt x="16" y="17"/>
                  </a:lnTo>
                  <a:close/>
                  <a:moveTo>
                    <a:pt x="12" y="27"/>
                  </a:moveTo>
                  <a:cubicBezTo>
                    <a:pt x="10" y="27"/>
                    <a:pt x="9" y="28"/>
                    <a:pt x="9" y="30"/>
                  </a:cubicBezTo>
                  <a:cubicBezTo>
                    <a:pt x="9" y="32"/>
                    <a:pt x="10" y="34"/>
                    <a:pt x="12" y="34"/>
                  </a:cubicBezTo>
                  <a:cubicBezTo>
                    <a:pt x="14" y="34"/>
                    <a:pt x="16" y="32"/>
                    <a:pt x="16" y="30"/>
                  </a:cubicBezTo>
                  <a:cubicBezTo>
                    <a:pt x="16" y="28"/>
                    <a:pt x="14" y="27"/>
                    <a:pt x="12" y="27"/>
                  </a:cubicBezTo>
                  <a:close/>
                  <a:moveTo>
                    <a:pt x="36" y="27"/>
                  </a:moveTo>
                  <a:cubicBezTo>
                    <a:pt x="34" y="27"/>
                    <a:pt x="33" y="28"/>
                    <a:pt x="33" y="30"/>
                  </a:cubicBezTo>
                  <a:cubicBezTo>
                    <a:pt x="33" y="32"/>
                    <a:pt x="34" y="34"/>
                    <a:pt x="36" y="34"/>
                  </a:cubicBezTo>
                  <a:cubicBezTo>
                    <a:pt x="38" y="34"/>
                    <a:pt x="40" y="32"/>
                    <a:pt x="40" y="30"/>
                  </a:cubicBezTo>
                  <a:cubicBezTo>
                    <a:pt x="40" y="28"/>
                    <a:pt x="38" y="27"/>
                    <a:pt x="36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4126" y="3311521"/>
            <a:ext cx="4438425" cy="1298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3108260" y="3377085"/>
            <a:ext cx="1431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基带信号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97996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9"/>
          <p:cNvGrpSpPr/>
          <p:nvPr/>
        </p:nvGrpSpPr>
        <p:grpSpPr>
          <a:xfrm>
            <a:off x="2932931" y="3092363"/>
            <a:ext cx="2396738" cy="2396738"/>
            <a:chOff x="3298071" y="2815905"/>
            <a:chExt cx="2396738" cy="2396738"/>
          </a:xfrm>
        </p:grpSpPr>
        <p:sp>
          <p:nvSpPr>
            <p:cNvPr id="31" name="空心弧 30"/>
            <p:cNvSpPr/>
            <p:nvPr/>
          </p:nvSpPr>
          <p:spPr>
            <a:xfrm flipH="1">
              <a:off x="3298071" y="2815905"/>
              <a:ext cx="2396738" cy="2396738"/>
            </a:xfrm>
            <a:prstGeom prst="blockArc">
              <a:avLst>
                <a:gd name="adj1" fmla="val 10757526"/>
                <a:gd name="adj2" fmla="val 64055"/>
                <a:gd name="adj3" fmla="val 12094"/>
              </a:avLst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空心弧 31"/>
            <p:cNvSpPr/>
            <p:nvPr/>
          </p:nvSpPr>
          <p:spPr>
            <a:xfrm flipH="1">
              <a:off x="3298071" y="2815905"/>
              <a:ext cx="2396738" cy="2396738"/>
            </a:xfrm>
            <a:prstGeom prst="blockArc">
              <a:avLst>
                <a:gd name="adj1" fmla="val 12607873"/>
                <a:gd name="adj2" fmla="val 64055"/>
                <a:gd name="adj3" fmla="val 12094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3301063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406777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34"/>
          <p:cNvGrpSpPr/>
          <p:nvPr/>
        </p:nvGrpSpPr>
        <p:grpSpPr>
          <a:xfrm>
            <a:off x="2549940" y="2707172"/>
            <a:ext cx="3167118" cy="3167119"/>
            <a:chOff x="2943361" y="2430714"/>
            <a:chExt cx="3167118" cy="3167119"/>
          </a:xfrm>
        </p:grpSpPr>
        <p:sp>
          <p:nvSpPr>
            <p:cNvPr id="36" name="空心弧 35"/>
            <p:cNvSpPr/>
            <p:nvPr/>
          </p:nvSpPr>
          <p:spPr>
            <a:xfrm flipH="1">
              <a:off x="2943361" y="2430715"/>
              <a:ext cx="3167118" cy="3167118"/>
            </a:xfrm>
            <a:prstGeom prst="blockArc">
              <a:avLst>
                <a:gd name="adj1" fmla="val 10757526"/>
                <a:gd name="adj2" fmla="val 22358"/>
                <a:gd name="adj3" fmla="val 9233"/>
              </a:avLst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空心弧 36"/>
            <p:cNvSpPr/>
            <p:nvPr/>
          </p:nvSpPr>
          <p:spPr>
            <a:xfrm flipH="1">
              <a:off x="2943361" y="2430714"/>
              <a:ext cx="3167118" cy="3167118"/>
            </a:xfrm>
            <a:prstGeom prst="blockArc">
              <a:avLst>
                <a:gd name="adj1" fmla="val 15175853"/>
                <a:gd name="adj2" fmla="val 22358"/>
                <a:gd name="adj3" fmla="val 9233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2943972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5822447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39"/>
          <p:cNvGrpSpPr/>
          <p:nvPr/>
        </p:nvGrpSpPr>
        <p:grpSpPr>
          <a:xfrm>
            <a:off x="2181550" y="2338783"/>
            <a:ext cx="3903898" cy="3903898"/>
            <a:chOff x="2574971" y="2062325"/>
            <a:chExt cx="3903898" cy="3903898"/>
          </a:xfrm>
        </p:grpSpPr>
        <p:sp>
          <p:nvSpPr>
            <p:cNvPr id="41" name="空心弧 40"/>
            <p:cNvSpPr/>
            <p:nvPr/>
          </p:nvSpPr>
          <p:spPr>
            <a:xfrm flipH="1">
              <a:off x="2574971" y="2062325"/>
              <a:ext cx="3903898" cy="3903898"/>
            </a:xfrm>
            <a:prstGeom prst="blockArc">
              <a:avLst>
                <a:gd name="adj1" fmla="val 10757526"/>
                <a:gd name="adj2" fmla="val 18715"/>
                <a:gd name="adj3" fmla="val 7362"/>
              </a:avLst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空心弧 41"/>
            <p:cNvSpPr/>
            <p:nvPr/>
          </p:nvSpPr>
          <p:spPr>
            <a:xfrm flipH="1">
              <a:off x="2574971" y="2062325"/>
              <a:ext cx="3903898" cy="3903898"/>
            </a:xfrm>
            <a:prstGeom prst="blockArc">
              <a:avLst>
                <a:gd name="adj1" fmla="val 17777439"/>
                <a:gd name="adj2" fmla="val 18715"/>
                <a:gd name="adj3" fmla="val 736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2574971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6190837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44"/>
          <p:cNvGrpSpPr/>
          <p:nvPr/>
        </p:nvGrpSpPr>
        <p:grpSpPr>
          <a:xfrm>
            <a:off x="3356468" y="3524336"/>
            <a:ext cx="1554058" cy="1554057"/>
            <a:chOff x="3749889" y="3237245"/>
            <a:chExt cx="1554058" cy="1554057"/>
          </a:xfrm>
        </p:grpSpPr>
        <p:sp>
          <p:nvSpPr>
            <p:cNvPr id="46" name="饼形 45"/>
            <p:cNvSpPr/>
            <p:nvPr/>
          </p:nvSpPr>
          <p:spPr>
            <a:xfrm rot="5400000">
              <a:off x="3749890" y="3237245"/>
              <a:ext cx="1554057" cy="1554057"/>
            </a:xfrm>
            <a:prstGeom prst="pie">
              <a:avLst>
                <a:gd name="adj1" fmla="val 5376100"/>
                <a:gd name="adj2" fmla="val 16263200"/>
              </a:avLst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3749889" y="4014878"/>
              <a:ext cx="1554057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4004420" y="3392413"/>
              <a:ext cx="104500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说明文字1"/>
          <p:cNvGrpSpPr/>
          <p:nvPr/>
        </p:nvGrpSpPr>
        <p:grpSpPr>
          <a:xfrm>
            <a:off x="4534135" y="1294851"/>
            <a:ext cx="2514361" cy="307777"/>
            <a:chOff x="729042" y="1398992"/>
            <a:chExt cx="2514361" cy="307777"/>
          </a:xfrm>
        </p:grpSpPr>
        <p:sp>
          <p:nvSpPr>
            <p:cNvPr id="50" name="椭圆 49"/>
            <p:cNvSpPr/>
            <p:nvPr/>
          </p:nvSpPr>
          <p:spPr bwMode="auto">
            <a:xfrm>
              <a:off x="729042" y="1442100"/>
              <a:ext cx="180000" cy="180000"/>
            </a:xfrm>
            <a:prstGeom prst="ellipse">
              <a:avLst/>
            </a:prstGeom>
            <a:solidFill>
              <a:srgbClr val="0070C0"/>
            </a:solidFill>
            <a:ln w="381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" name="TextBox 37"/>
            <p:cNvSpPr txBox="1"/>
            <p:nvPr/>
          </p:nvSpPr>
          <p:spPr>
            <a:xfrm>
              <a:off x="883394" y="1398992"/>
              <a:ext cx="23600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说明文字1"/>
          <p:cNvGrpSpPr/>
          <p:nvPr/>
        </p:nvGrpSpPr>
        <p:grpSpPr>
          <a:xfrm>
            <a:off x="5797419" y="2475879"/>
            <a:ext cx="2514361" cy="307777"/>
            <a:chOff x="729042" y="1398992"/>
            <a:chExt cx="2514361" cy="307777"/>
          </a:xfrm>
        </p:grpSpPr>
        <p:sp>
          <p:nvSpPr>
            <p:cNvPr id="54" name="椭圆 53"/>
            <p:cNvSpPr/>
            <p:nvPr/>
          </p:nvSpPr>
          <p:spPr bwMode="auto">
            <a:xfrm>
              <a:off x="729042" y="1442100"/>
              <a:ext cx="180000" cy="180000"/>
            </a:xfrm>
            <a:prstGeom prst="ellipse">
              <a:avLst/>
            </a:prstGeom>
            <a:solidFill>
              <a:srgbClr val="0070C0"/>
            </a:solidFill>
            <a:ln w="381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" name="TextBox 41"/>
            <p:cNvSpPr txBox="1"/>
            <p:nvPr/>
          </p:nvSpPr>
          <p:spPr>
            <a:xfrm>
              <a:off x="883394" y="1398992"/>
              <a:ext cx="23600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说明文字1"/>
          <p:cNvGrpSpPr/>
          <p:nvPr/>
        </p:nvGrpSpPr>
        <p:grpSpPr>
          <a:xfrm>
            <a:off x="34884" y="1757357"/>
            <a:ext cx="2535138" cy="307777"/>
            <a:chOff x="808599" y="1398992"/>
            <a:chExt cx="2535138" cy="307777"/>
          </a:xfrm>
        </p:grpSpPr>
        <p:sp>
          <p:nvSpPr>
            <p:cNvPr id="58" name="椭圆 57"/>
            <p:cNvSpPr/>
            <p:nvPr/>
          </p:nvSpPr>
          <p:spPr bwMode="auto">
            <a:xfrm>
              <a:off x="3163737" y="1442100"/>
              <a:ext cx="180000" cy="180000"/>
            </a:xfrm>
            <a:prstGeom prst="ellipse">
              <a:avLst/>
            </a:prstGeom>
            <a:solidFill>
              <a:srgbClr val="0070C0"/>
            </a:solidFill>
            <a:ln w="381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" name="TextBox 45"/>
            <p:cNvSpPr txBox="1"/>
            <p:nvPr/>
          </p:nvSpPr>
          <p:spPr>
            <a:xfrm>
              <a:off x="808599" y="1398992"/>
              <a:ext cx="23600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61" name="直接连接符 60"/>
          <p:cNvCxnSpPr/>
          <p:nvPr/>
        </p:nvCxnSpPr>
        <p:spPr>
          <a:xfrm>
            <a:off x="2543662" y="1954105"/>
            <a:ext cx="788920" cy="72606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flipH="1">
            <a:off x="3916274" y="1559520"/>
            <a:ext cx="617861" cy="14524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H="1">
            <a:off x="5042396" y="2672627"/>
            <a:ext cx="781383" cy="109993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10"/>
          <p:cNvSpPr txBox="1"/>
          <p:nvPr/>
        </p:nvSpPr>
        <p:spPr>
          <a:xfrm>
            <a:off x="251520" y="62858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通信系统的特点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矩形 1"/>
          <p:cNvSpPr>
            <a:spLocks noChangeArrowheads="1"/>
          </p:cNvSpPr>
          <p:nvPr/>
        </p:nvSpPr>
        <p:spPr bwMode="auto">
          <a:xfrm>
            <a:off x="952830" y="1402967"/>
            <a:ext cx="15352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抗干扰能力强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不累积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1"/>
          <p:cNvSpPr>
            <a:spLocks noChangeArrowheads="1"/>
          </p:cNvSpPr>
          <p:nvPr/>
        </p:nvSpPr>
        <p:spPr bwMode="auto">
          <a:xfrm>
            <a:off x="4745077" y="1176200"/>
            <a:ext cx="258557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差错可控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矩形 1"/>
          <p:cNvSpPr>
            <a:spLocks noChangeArrowheads="1"/>
          </p:cNvSpPr>
          <p:nvPr/>
        </p:nvSpPr>
        <p:spPr bwMode="auto">
          <a:xfrm>
            <a:off x="6009638" y="2200470"/>
            <a:ext cx="29110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易于集成而使得设备微型化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易于加密处理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矩形 1"/>
          <p:cNvSpPr>
            <a:spLocks noChangeArrowheads="1"/>
          </p:cNvSpPr>
          <p:nvPr/>
        </p:nvSpPr>
        <p:spPr bwMode="auto">
          <a:xfrm>
            <a:off x="3249420" y="4433352"/>
            <a:ext cx="258557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需传输带宽较大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要求高且设备复杂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4086" y="2294762"/>
            <a:ext cx="18954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" name="Picture 3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545070" y="3125984"/>
            <a:ext cx="1897164" cy="1821777"/>
          </a:xfrm>
          <a:prstGeom prst="rect">
            <a:avLst/>
          </a:prstGeom>
        </p:spPr>
      </p:pic>
      <p:pic>
        <p:nvPicPr>
          <p:cNvPr id="67" name="图片 66" descr="17.大哥大.jpe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725262" y="3253574"/>
            <a:ext cx="1557484" cy="1539053"/>
          </a:xfrm>
          <a:prstGeom prst="rect">
            <a:avLst/>
          </a:prstGeom>
        </p:spPr>
      </p:pic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03008" y="727757"/>
            <a:ext cx="1645832" cy="141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矩形 1"/>
          <p:cNvSpPr>
            <a:spLocks noChangeArrowheads="1"/>
          </p:cNvSpPr>
          <p:nvPr/>
        </p:nvSpPr>
        <p:spPr bwMode="auto">
          <a:xfrm>
            <a:off x="233361" y="3618099"/>
            <a:ext cx="15352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电话：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电话：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351221" y="3758347"/>
          <a:ext cx="541374" cy="252641"/>
        </p:xfrm>
        <a:graphic>
          <a:graphicData uri="http://schemas.openxmlformats.org/presentationml/2006/ole">
            <p:oleObj spid="_x0000_s8194" name="Equation" r:id="rId9" imgW="380880" imgH="17748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355651" y="4104168"/>
          <a:ext cx="635295" cy="247059"/>
        </p:xfrm>
        <a:graphic>
          <a:graphicData uri="http://schemas.openxmlformats.org/presentationml/2006/ole">
            <p:oleObj spid="_x0000_s8195" name="Equation" r:id="rId10" imgW="45720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366119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14:prism isInverted="1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43708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3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134657" y="3513453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信系统分类与通信方式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04563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Group 220"/>
          <p:cNvGrpSpPr/>
          <p:nvPr/>
        </p:nvGrpSpPr>
        <p:grpSpPr bwMode="auto">
          <a:xfrm>
            <a:off x="-398463" y="699542"/>
            <a:ext cx="4178300" cy="1384300"/>
            <a:chOff x="203" y="935"/>
            <a:chExt cx="2291" cy="759"/>
          </a:xfrm>
        </p:grpSpPr>
        <p:pic>
          <p:nvPicPr>
            <p:cNvPr id="12" name="Picture 180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" y="1175"/>
              <a:ext cx="982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Freeform 181"/>
            <p:cNvSpPr/>
            <p:nvPr/>
          </p:nvSpPr>
          <p:spPr bwMode="auto">
            <a:xfrm>
              <a:off x="753" y="935"/>
              <a:ext cx="1127" cy="669"/>
            </a:xfrm>
            <a:custGeom>
              <a:avLst/>
              <a:gdLst>
                <a:gd name="T0" fmla="*/ 1505 w 2561"/>
                <a:gd name="T1" fmla="*/ 33 h 1520"/>
                <a:gd name="T2" fmla="*/ 1663 w 2561"/>
                <a:gd name="T3" fmla="*/ 68 h 1520"/>
                <a:gd name="T4" fmla="*/ 2561 w 2561"/>
                <a:gd name="T5" fmla="*/ 1518 h 1520"/>
                <a:gd name="T6" fmla="*/ 304 w 2561"/>
                <a:gd name="T7" fmla="*/ 1520 h 1520"/>
                <a:gd name="T8" fmla="*/ 33 w 2561"/>
                <a:gd name="T9" fmla="*/ 1086 h 1520"/>
                <a:gd name="T10" fmla="*/ 68 w 2561"/>
                <a:gd name="T11" fmla="*/ 928 h 1520"/>
                <a:gd name="T12" fmla="*/ 1505 w 2561"/>
                <a:gd name="T13" fmla="*/ 33 h 1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61" h="1520">
                  <a:moveTo>
                    <a:pt x="1505" y="33"/>
                  </a:moveTo>
                  <a:cubicBezTo>
                    <a:pt x="1556" y="0"/>
                    <a:pt x="1627" y="17"/>
                    <a:pt x="1663" y="68"/>
                  </a:cubicBezTo>
                  <a:cubicBezTo>
                    <a:pt x="2558" y="1505"/>
                    <a:pt x="2561" y="1518"/>
                    <a:pt x="2561" y="1518"/>
                  </a:cubicBezTo>
                  <a:cubicBezTo>
                    <a:pt x="2257" y="1520"/>
                    <a:pt x="752" y="1520"/>
                    <a:pt x="304" y="1520"/>
                  </a:cubicBezTo>
                  <a:cubicBezTo>
                    <a:pt x="155" y="1281"/>
                    <a:pt x="72" y="1185"/>
                    <a:pt x="33" y="1086"/>
                  </a:cubicBezTo>
                  <a:cubicBezTo>
                    <a:pt x="0" y="1032"/>
                    <a:pt x="17" y="961"/>
                    <a:pt x="68" y="928"/>
                  </a:cubicBezTo>
                  <a:cubicBezTo>
                    <a:pt x="1505" y="33"/>
                    <a:pt x="1505" y="33"/>
                    <a:pt x="1505" y="33"/>
                  </a:cubicBezTo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82"/>
            <p:cNvSpPr/>
            <p:nvPr/>
          </p:nvSpPr>
          <p:spPr bwMode="auto">
            <a:xfrm>
              <a:off x="739" y="947"/>
              <a:ext cx="1126" cy="661"/>
            </a:xfrm>
            <a:custGeom>
              <a:avLst/>
              <a:gdLst>
                <a:gd name="T0" fmla="*/ 1505 w 2559"/>
                <a:gd name="T1" fmla="*/ 33 h 1504"/>
                <a:gd name="T2" fmla="*/ 1663 w 2559"/>
                <a:gd name="T3" fmla="*/ 71 h 1504"/>
                <a:gd name="T4" fmla="*/ 2556 w 2559"/>
                <a:gd name="T5" fmla="*/ 1494 h 1504"/>
                <a:gd name="T6" fmla="*/ 279 w 2559"/>
                <a:gd name="T7" fmla="*/ 1492 h 1504"/>
                <a:gd name="T8" fmla="*/ 33 w 2559"/>
                <a:gd name="T9" fmla="*/ 1089 h 1504"/>
                <a:gd name="T10" fmla="*/ 71 w 2559"/>
                <a:gd name="T11" fmla="*/ 930 h 1504"/>
                <a:gd name="T12" fmla="*/ 1505 w 2559"/>
                <a:gd name="T13" fmla="*/ 33 h 1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59" h="1504">
                  <a:moveTo>
                    <a:pt x="1505" y="33"/>
                  </a:moveTo>
                  <a:cubicBezTo>
                    <a:pt x="1559" y="0"/>
                    <a:pt x="1630" y="17"/>
                    <a:pt x="1663" y="71"/>
                  </a:cubicBezTo>
                  <a:cubicBezTo>
                    <a:pt x="2559" y="1504"/>
                    <a:pt x="2556" y="1494"/>
                    <a:pt x="2556" y="1494"/>
                  </a:cubicBezTo>
                  <a:cubicBezTo>
                    <a:pt x="2274" y="1492"/>
                    <a:pt x="747" y="1494"/>
                    <a:pt x="279" y="1492"/>
                  </a:cubicBezTo>
                  <a:cubicBezTo>
                    <a:pt x="130" y="1253"/>
                    <a:pt x="69" y="1183"/>
                    <a:pt x="33" y="1089"/>
                  </a:cubicBezTo>
                  <a:cubicBezTo>
                    <a:pt x="0" y="1034"/>
                    <a:pt x="17" y="964"/>
                    <a:pt x="71" y="930"/>
                  </a:cubicBezTo>
                  <a:cubicBezTo>
                    <a:pt x="1505" y="33"/>
                    <a:pt x="1505" y="33"/>
                    <a:pt x="1505" y="33"/>
                  </a:cubicBezTo>
                </a:path>
              </a:pathLst>
            </a:custGeom>
            <a:solidFill>
              <a:srgbClr val="343F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88"/>
            <p:cNvSpPr/>
            <p:nvPr/>
          </p:nvSpPr>
          <p:spPr bwMode="auto">
            <a:xfrm>
              <a:off x="747" y="942"/>
              <a:ext cx="1128" cy="694"/>
            </a:xfrm>
            <a:custGeom>
              <a:avLst/>
              <a:gdLst>
                <a:gd name="T0" fmla="*/ 1505 w 2564"/>
                <a:gd name="T1" fmla="*/ 33 h 1577"/>
                <a:gd name="T2" fmla="*/ 1663 w 2564"/>
                <a:gd name="T3" fmla="*/ 68 h 1577"/>
                <a:gd name="T4" fmla="*/ 2564 w 2564"/>
                <a:gd name="T5" fmla="*/ 1506 h 1577"/>
                <a:gd name="T6" fmla="*/ 290 w 2564"/>
                <a:gd name="T7" fmla="*/ 1506 h 1577"/>
                <a:gd name="T8" fmla="*/ 295 w 2564"/>
                <a:gd name="T9" fmla="*/ 1507 h 1577"/>
                <a:gd name="T10" fmla="*/ 33 w 2564"/>
                <a:gd name="T11" fmla="*/ 1086 h 1577"/>
                <a:gd name="T12" fmla="*/ 69 w 2564"/>
                <a:gd name="T13" fmla="*/ 928 h 1577"/>
                <a:gd name="T14" fmla="*/ 1505 w 2564"/>
                <a:gd name="T15" fmla="*/ 33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64" h="1577">
                  <a:moveTo>
                    <a:pt x="1505" y="33"/>
                  </a:moveTo>
                  <a:cubicBezTo>
                    <a:pt x="1557" y="0"/>
                    <a:pt x="1628" y="17"/>
                    <a:pt x="1663" y="68"/>
                  </a:cubicBezTo>
                  <a:cubicBezTo>
                    <a:pt x="2559" y="1505"/>
                    <a:pt x="2564" y="1506"/>
                    <a:pt x="2564" y="1506"/>
                  </a:cubicBezTo>
                  <a:cubicBezTo>
                    <a:pt x="2301" y="1505"/>
                    <a:pt x="667" y="1506"/>
                    <a:pt x="290" y="1506"/>
                  </a:cubicBezTo>
                  <a:cubicBezTo>
                    <a:pt x="184" y="1337"/>
                    <a:pt x="338" y="1577"/>
                    <a:pt x="295" y="1507"/>
                  </a:cubicBezTo>
                  <a:cubicBezTo>
                    <a:pt x="252" y="1437"/>
                    <a:pt x="71" y="1182"/>
                    <a:pt x="33" y="1086"/>
                  </a:cubicBezTo>
                  <a:cubicBezTo>
                    <a:pt x="0" y="1032"/>
                    <a:pt x="14" y="961"/>
                    <a:pt x="69" y="928"/>
                  </a:cubicBezTo>
                  <a:cubicBezTo>
                    <a:pt x="1505" y="33"/>
                    <a:pt x="1505" y="33"/>
                    <a:pt x="1505" y="33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9"/>
            <p:cNvSpPr/>
            <p:nvPr/>
          </p:nvSpPr>
          <p:spPr bwMode="auto">
            <a:xfrm>
              <a:off x="746" y="941"/>
              <a:ext cx="1129" cy="694"/>
            </a:xfrm>
            <a:custGeom>
              <a:avLst/>
              <a:gdLst>
                <a:gd name="T0" fmla="*/ 1505 w 2564"/>
                <a:gd name="T1" fmla="*/ 33 h 1577"/>
                <a:gd name="T2" fmla="*/ 1663 w 2564"/>
                <a:gd name="T3" fmla="*/ 68 h 1577"/>
                <a:gd name="T4" fmla="*/ 2564 w 2564"/>
                <a:gd name="T5" fmla="*/ 1506 h 1577"/>
                <a:gd name="T6" fmla="*/ 290 w 2564"/>
                <a:gd name="T7" fmla="*/ 1506 h 1577"/>
                <a:gd name="T8" fmla="*/ 295 w 2564"/>
                <a:gd name="T9" fmla="*/ 1507 h 1577"/>
                <a:gd name="T10" fmla="*/ 33 w 2564"/>
                <a:gd name="T11" fmla="*/ 1086 h 1577"/>
                <a:gd name="T12" fmla="*/ 69 w 2564"/>
                <a:gd name="T13" fmla="*/ 928 h 1577"/>
                <a:gd name="T14" fmla="*/ 1505 w 2564"/>
                <a:gd name="T15" fmla="*/ 33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64" h="1577">
                  <a:moveTo>
                    <a:pt x="1505" y="33"/>
                  </a:moveTo>
                  <a:cubicBezTo>
                    <a:pt x="1557" y="0"/>
                    <a:pt x="1628" y="17"/>
                    <a:pt x="1663" y="68"/>
                  </a:cubicBezTo>
                  <a:cubicBezTo>
                    <a:pt x="2559" y="1505"/>
                    <a:pt x="2564" y="1506"/>
                    <a:pt x="2564" y="1506"/>
                  </a:cubicBezTo>
                  <a:cubicBezTo>
                    <a:pt x="2301" y="1505"/>
                    <a:pt x="667" y="1506"/>
                    <a:pt x="290" y="1506"/>
                  </a:cubicBezTo>
                  <a:cubicBezTo>
                    <a:pt x="184" y="1337"/>
                    <a:pt x="338" y="1577"/>
                    <a:pt x="295" y="1507"/>
                  </a:cubicBezTo>
                  <a:cubicBezTo>
                    <a:pt x="252" y="1437"/>
                    <a:pt x="71" y="1182"/>
                    <a:pt x="33" y="1086"/>
                  </a:cubicBezTo>
                  <a:cubicBezTo>
                    <a:pt x="0" y="1032"/>
                    <a:pt x="14" y="961"/>
                    <a:pt x="69" y="928"/>
                  </a:cubicBezTo>
                  <a:cubicBezTo>
                    <a:pt x="1505" y="33"/>
                    <a:pt x="1505" y="33"/>
                    <a:pt x="1505" y="33"/>
                  </a:cubicBezTo>
                </a:path>
              </a:pathLst>
            </a:custGeom>
            <a:solidFill>
              <a:srgbClr val="007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75"/>
            <p:cNvSpPr txBox="1">
              <a:spLocks noChangeArrowheads="1"/>
            </p:cNvSpPr>
            <p:nvPr/>
          </p:nvSpPr>
          <p:spPr bwMode="auto">
            <a:xfrm rot="8899871" flipV="1">
              <a:off x="771" y="1030"/>
              <a:ext cx="529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6600" b="1" baseline="-25000">
                  <a:solidFill>
                    <a:schemeClr val="bg1"/>
                  </a:solidFill>
                  <a:ea typeface="Arial Unicode MS" pitchFamily="34" charset="-122"/>
                  <a:cs typeface="Arial Unicode MS" pitchFamily="34" charset="-122"/>
                </a:rPr>
                <a:t>01</a:t>
              </a:r>
            </a:p>
          </p:txBody>
        </p:sp>
        <p:grpSp>
          <p:nvGrpSpPr>
            <p:cNvPr id="9" name="Group 380"/>
            <p:cNvGrpSpPr/>
            <p:nvPr/>
          </p:nvGrpSpPr>
          <p:grpSpPr bwMode="auto">
            <a:xfrm rot="-1979903">
              <a:off x="1360" y="1230"/>
              <a:ext cx="114" cy="113"/>
              <a:chOff x="1872" y="2352"/>
              <a:chExt cx="240" cy="240"/>
            </a:xfrm>
          </p:grpSpPr>
          <p:grpSp>
            <p:nvGrpSpPr>
              <p:cNvPr id="10" name="Group 381"/>
              <p:cNvGrpSpPr/>
              <p:nvPr/>
            </p:nvGrpSpPr>
            <p:grpSpPr bwMode="auto">
              <a:xfrm>
                <a:off x="1968" y="2352"/>
                <a:ext cx="144" cy="240"/>
                <a:chOff x="1968" y="2352"/>
                <a:chExt cx="144" cy="240"/>
              </a:xfrm>
            </p:grpSpPr>
            <p:sp>
              <p:nvSpPr>
                <p:cNvPr id="44" name="Oval 382"/>
                <p:cNvSpPr>
                  <a:spLocks noChangeArrowheads="1"/>
                </p:cNvSpPr>
                <p:nvPr/>
              </p:nvSpPr>
              <p:spPr bwMode="gray">
                <a:xfrm>
                  <a:off x="1968" y="2352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45" name="Oval 383"/>
                <p:cNvSpPr>
                  <a:spLocks noChangeArrowheads="1"/>
                </p:cNvSpPr>
                <p:nvPr/>
              </p:nvSpPr>
              <p:spPr bwMode="gray">
                <a:xfrm>
                  <a:off x="2016" y="2400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46" name="Oval 384"/>
                <p:cNvSpPr>
                  <a:spLocks noChangeArrowheads="1"/>
                </p:cNvSpPr>
                <p:nvPr/>
              </p:nvSpPr>
              <p:spPr bwMode="gray">
                <a:xfrm>
                  <a:off x="2064" y="2448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47" name="Oval 385"/>
                <p:cNvSpPr>
                  <a:spLocks noChangeArrowheads="1"/>
                </p:cNvSpPr>
                <p:nvPr/>
              </p:nvSpPr>
              <p:spPr bwMode="gray">
                <a:xfrm>
                  <a:off x="2016" y="2496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48" name="Oval 386"/>
                <p:cNvSpPr>
                  <a:spLocks noChangeArrowheads="1"/>
                </p:cNvSpPr>
                <p:nvPr/>
              </p:nvSpPr>
              <p:spPr bwMode="gray">
                <a:xfrm>
                  <a:off x="1968" y="2544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</p:grpSp>
          <p:grpSp>
            <p:nvGrpSpPr>
              <p:cNvPr id="18" name="Group 387"/>
              <p:cNvGrpSpPr/>
              <p:nvPr/>
            </p:nvGrpSpPr>
            <p:grpSpPr bwMode="auto">
              <a:xfrm>
                <a:off x="1872" y="2352"/>
                <a:ext cx="144" cy="240"/>
                <a:chOff x="1968" y="2352"/>
                <a:chExt cx="144" cy="240"/>
              </a:xfrm>
            </p:grpSpPr>
            <p:sp>
              <p:nvSpPr>
                <p:cNvPr id="39" name="Oval 388"/>
                <p:cNvSpPr>
                  <a:spLocks noChangeArrowheads="1"/>
                </p:cNvSpPr>
                <p:nvPr/>
              </p:nvSpPr>
              <p:spPr bwMode="gray">
                <a:xfrm>
                  <a:off x="1968" y="2352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40" name="Oval 389"/>
                <p:cNvSpPr>
                  <a:spLocks noChangeArrowheads="1"/>
                </p:cNvSpPr>
                <p:nvPr/>
              </p:nvSpPr>
              <p:spPr bwMode="gray">
                <a:xfrm>
                  <a:off x="2016" y="2400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41" name="Oval 390"/>
                <p:cNvSpPr>
                  <a:spLocks noChangeArrowheads="1"/>
                </p:cNvSpPr>
                <p:nvPr/>
              </p:nvSpPr>
              <p:spPr bwMode="gray">
                <a:xfrm>
                  <a:off x="2064" y="2448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42" name="Oval 391"/>
                <p:cNvSpPr>
                  <a:spLocks noChangeArrowheads="1"/>
                </p:cNvSpPr>
                <p:nvPr/>
              </p:nvSpPr>
              <p:spPr bwMode="gray">
                <a:xfrm>
                  <a:off x="2016" y="2496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43" name="Oval 392"/>
                <p:cNvSpPr>
                  <a:spLocks noChangeArrowheads="1"/>
                </p:cNvSpPr>
                <p:nvPr/>
              </p:nvSpPr>
              <p:spPr bwMode="gray">
                <a:xfrm>
                  <a:off x="1968" y="2544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</p:grpSp>
        </p:grpSp>
        <p:grpSp>
          <p:nvGrpSpPr>
            <p:cNvPr id="19" name="Group 380"/>
            <p:cNvGrpSpPr/>
            <p:nvPr/>
          </p:nvGrpSpPr>
          <p:grpSpPr bwMode="auto">
            <a:xfrm rot="-1979903">
              <a:off x="1451" y="1412"/>
              <a:ext cx="114" cy="113"/>
              <a:chOff x="1872" y="2352"/>
              <a:chExt cx="240" cy="240"/>
            </a:xfrm>
          </p:grpSpPr>
          <p:grpSp>
            <p:nvGrpSpPr>
              <p:cNvPr id="20" name="Group 381"/>
              <p:cNvGrpSpPr/>
              <p:nvPr/>
            </p:nvGrpSpPr>
            <p:grpSpPr bwMode="auto">
              <a:xfrm>
                <a:off x="1968" y="2352"/>
                <a:ext cx="144" cy="240"/>
                <a:chOff x="1968" y="2352"/>
                <a:chExt cx="144" cy="240"/>
              </a:xfrm>
            </p:grpSpPr>
            <p:sp>
              <p:nvSpPr>
                <p:cNvPr id="32" name="Oval 382"/>
                <p:cNvSpPr>
                  <a:spLocks noChangeArrowheads="1"/>
                </p:cNvSpPr>
                <p:nvPr/>
              </p:nvSpPr>
              <p:spPr bwMode="gray">
                <a:xfrm>
                  <a:off x="1968" y="2352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33" name="Oval 383"/>
                <p:cNvSpPr>
                  <a:spLocks noChangeArrowheads="1"/>
                </p:cNvSpPr>
                <p:nvPr/>
              </p:nvSpPr>
              <p:spPr bwMode="gray">
                <a:xfrm>
                  <a:off x="2016" y="2400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34" name="Oval 384"/>
                <p:cNvSpPr>
                  <a:spLocks noChangeArrowheads="1"/>
                </p:cNvSpPr>
                <p:nvPr/>
              </p:nvSpPr>
              <p:spPr bwMode="gray">
                <a:xfrm>
                  <a:off x="2064" y="2448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35" name="Oval 385"/>
                <p:cNvSpPr>
                  <a:spLocks noChangeArrowheads="1"/>
                </p:cNvSpPr>
                <p:nvPr/>
              </p:nvSpPr>
              <p:spPr bwMode="gray">
                <a:xfrm>
                  <a:off x="2016" y="2496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36" name="Oval 386"/>
                <p:cNvSpPr>
                  <a:spLocks noChangeArrowheads="1"/>
                </p:cNvSpPr>
                <p:nvPr/>
              </p:nvSpPr>
              <p:spPr bwMode="gray">
                <a:xfrm>
                  <a:off x="1968" y="2544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</p:grpSp>
          <p:grpSp>
            <p:nvGrpSpPr>
              <p:cNvPr id="25" name="Group 387"/>
              <p:cNvGrpSpPr/>
              <p:nvPr/>
            </p:nvGrpSpPr>
            <p:grpSpPr bwMode="auto">
              <a:xfrm>
                <a:off x="1872" y="2352"/>
                <a:ext cx="144" cy="240"/>
                <a:chOff x="1968" y="2352"/>
                <a:chExt cx="144" cy="240"/>
              </a:xfrm>
            </p:grpSpPr>
            <p:sp>
              <p:nvSpPr>
                <p:cNvPr id="27" name="Oval 388"/>
                <p:cNvSpPr>
                  <a:spLocks noChangeArrowheads="1"/>
                </p:cNvSpPr>
                <p:nvPr/>
              </p:nvSpPr>
              <p:spPr bwMode="gray">
                <a:xfrm>
                  <a:off x="1968" y="2352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28" name="Oval 389"/>
                <p:cNvSpPr>
                  <a:spLocks noChangeArrowheads="1"/>
                </p:cNvSpPr>
                <p:nvPr/>
              </p:nvSpPr>
              <p:spPr bwMode="gray">
                <a:xfrm>
                  <a:off x="2016" y="2400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29" name="Oval 390"/>
                <p:cNvSpPr>
                  <a:spLocks noChangeArrowheads="1"/>
                </p:cNvSpPr>
                <p:nvPr/>
              </p:nvSpPr>
              <p:spPr bwMode="gray">
                <a:xfrm>
                  <a:off x="2064" y="2448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30" name="Oval 391"/>
                <p:cNvSpPr>
                  <a:spLocks noChangeArrowheads="1"/>
                </p:cNvSpPr>
                <p:nvPr/>
              </p:nvSpPr>
              <p:spPr bwMode="gray">
                <a:xfrm>
                  <a:off x="2016" y="2496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  <p:sp>
              <p:nvSpPr>
                <p:cNvPr id="31" name="Oval 392"/>
                <p:cNvSpPr>
                  <a:spLocks noChangeArrowheads="1"/>
                </p:cNvSpPr>
                <p:nvPr/>
              </p:nvSpPr>
              <p:spPr bwMode="gray">
                <a:xfrm>
                  <a:off x="1968" y="2544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1800"/>
                </a:p>
              </p:txBody>
            </p:sp>
          </p:grpSp>
        </p:grpSp>
        <p:grpSp>
          <p:nvGrpSpPr>
            <p:cNvPr id="26" name="Group 183"/>
            <p:cNvGrpSpPr/>
            <p:nvPr/>
          </p:nvGrpSpPr>
          <p:grpSpPr bwMode="auto">
            <a:xfrm>
              <a:off x="203" y="1324"/>
              <a:ext cx="2291" cy="370"/>
              <a:chOff x="363" y="2069"/>
              <a:chExt cx="5205" cy="840"/>
            </a:xfrm>
          </p:grpSpPr>
          <p:pic>
            <p:nvPicPr>
              <p:cNvPr id="21" name="Picture 184" descr="yy"/>
              <p:cNvPicPr>
                <a:picLocks noChangeAspect="1" noChangeArrowheads="1"/>
              </p:cNvPicPr>
              <p:nvPr/>
            </p:nvPicPr>
            <p:blipFill>
              <a:blip r:embed="rId5" cstate="print">
                <a:biLevel thresh="50000"/>
                <a:grayscl/>
                <a:lum bright="-90000" contrast="100000"/>
              </a:blip>
              <a:srcRect/>
              <a:stretch>
                <a:fillRect/>
              </a:stretch>
            </p:blipFill>
            <p:spPr bwMode="auto">
              <a:xfrm>
                <a:off x="827" y="2069"/>
                <a:ext cx="4253" cy="81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" name="Picture 185" descr="yy"/>
              <p:cNvPicPr>
                <a:picLocks noChangeAspect="1" noChangeArrowheads="1"/>
              </p:cNvPicPr>
              <p:nvPr/>
            </p:nvPicPr>
            <p:blipFill>
              <a:blip r:embed="rId5" cstate="print">
                <a:biLevel thresh="50000"/>
                <a:grayscl/>
                <a:lum bright="-90000" contrast="100000"/>
              </a:blip>
              <a:srcRect/>
              <a:stretch>
                <a:fillRect/>
              </a:stretch>
            </p:blipFill>
            <p:spPr bwMode="auto">
              <a:xfrm>
                <a:off x="363" y="2069"/>
                <a:ext cx="5205" cy="81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" name="Picture 186" descr="yy"/>
              <p:cNvPicPr>
                <a:picLocks noChangeAspect="1" noChangeArrowheads="1"/>
              </p:cNvPicPr>
              <p:nvPr/>
            </p:nvPicPr>
            <p:blipFill>
              <a:blip r:embed="rId5" cstate="print">
                <a:biLevel thresh="50000"/>
                <a:grayscl/>
                <a:lum bright="-90000" contrast="100000"/>
              </a:blip>
              <a:srcRect/>
              <a:stretch>
                <a:fillRect/>
              </a:stretch>
            </p:blipFill>
            <p:spPr bwMode="auto">
              <a:xfrm>
                <a:off x="1814" y="2092"/>
                <a:ext cx="3674" cy="81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187" descr="yy"/>
              <p:cNvPicPr>
                <a:picLocks noChangeAspect="1" noChangeArrowheads="1"/>
              </p:cNvPicPr>
              <p:nvPr/>
            </p:nvPicPr>
            <p:blipFill>
              <a:blip r:embed="rId5" cstate="print">
                <a:biLevel thresh="50000"/>
                <a:grayscl/>
                <a:lum bright="-100000" contrast="100000"/>
              </a:blip>
              <a:srcRect/>
              <a:stretch>
                <a:fillRect/>
              </a:stretch>
            </p:blipFill>
            <p:spPr bwMode="auto">
              <a:xfrm>
                <a:off x="998" y="2069"/>
                <a:ext cx="2699" cy="81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37" name="Group 463"/>
          <p:cNvGrpSpPr/>
          <p:nvPr/>
        </p:nvGrpSpPr>
        <p:grpSpPr bwMode="auto">
          <a:xfrm>
            <a:off x="1402191" y="1994942"/>
            <a:ext cx="2520950" cy="1311275"/>
            <a:chOff x="1111" y="1683"/>
            <a:chExt cx="1588" cy="826"/>
          </a:xfrm>
        </p:grpSpPr>
        <p:grpSp>
          <p:nvGrpSpPr>
            <p:cNvPr id="38" name="Group 23"/>
            <p:cNvGrpSpPr/>
            <p:nvPr/>
          </p:nvGrpSpPr>
          <p:grpSpPr bwMode="auto">
            <a:xfrm>
              <a:off x="1111" y="2432"/>
              <a:ext cx="1588" cy="77"/>
              <a:chOff x="1111" y="2086"/>
              <a:chExt cx="1588" cy="1187"/>
            </a:xfrm>
          </p:grpSpPr>
          <p:sp>
            <p:nvSpPr>
              <p:cNvPr id="84" name="Rectangle 3"/>
              <p:cNvSpPr>
                <a:spLocks noChangeArrowheads="1"/>
              </p:cNvSpPr>
              <p:nvPr/>
            </p:nvSpPr>
            <p:spPr bwMode="gray">
              <a:xfrm>
                <a:off x="1111" y="2325"/>
                <a:ext cx="1588" cy="948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90000" rIns="72000" bIns="90000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1800" noProof="1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5" name="Rectangle 25"/>
              <p:cNvSpPr>
                <a:spLocks noChangeArrowheads="1"/>
              </p:cNvSpPr>
              <p:nvPr/>
            </p:nvSpPr>
            <p:spPr bwMode="gray">
              <a:xfrm flipV="1">
                <a:off x="1207" y="2086"/>
                <a:ext cx="1405" cy="974"/>
              </a:xfrm>
              <a:prstGeom prst="rect">
                <a:avLst/>
              </a:prstGeom>
              <a:gradFill rotWithShape="1">
                <a:gsLst>
                  <a:gs pos="0">
                    <a:srgbClr val="DBDBDB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lIns="90000" tIns="90000" rIns="72000" bIns="90000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1800" noProof="1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9" name="Group 362"/>
            <p:cNvGrpSpPr/>
            <p:nvPr/>
          </p:nvGrpSpPr>
          <p:grpSpPr bwMode="auto">
            <a:xfrm>
              <a:off x="1136" y="1683"/>
              <a:ext cx="1310" cy="805"/>
              <a:chOff x="2531" y="1366"/>
              <a:chExt cx="1141" cy="701"/>
            </a:xfrm>
          </p:grpSpPr>
          <p:sp>
            <p:nvSpPr>
              <p:cNvPr id="53" name="Freeform 223"/>
              <p:cNvSpPr/>
              <p:nvPr/>
            </p:nvSpPr>
            <p:spPr bwMode="auto">
              <a:xfrm>
                <a:off x="2545" y="1366"/>
                <a:ext cx="1127" cy="669"/>
              </a:xfrm>
              <a:custGeom>
                <a:avLst/>
                <a:gdLst>
                  <a:gd name="T0" fmla="*/ 1505 w 2561"/>
                  <a:gd name="T1" fmla="*/ 33 h 1520"/>
                  <a:gd name="T2" fmla="*/ 1663 w 2561"/>
                  <a:gd name="T3" fmla="*/ 68 h 1520"/>
                  <a:gd name="T4" fmla="*/ 2561 w 2561"/>
                  <a:gd name="T5" fmla="*/ 1518 h 1520"/>
                  <a:gd name="T6" fmla="*/ 304 w 2561"/>
                  <a:gd name="T7" fmla="*/ 1520 h 1520"/>
                  <a:gd name="T8" fmla="*/ 33 w 2561"/>
                  <a:gd name="T9" fmla="*/ 1086 h 1520"/>
                  <a:gd name="T10" fmla="*/ 68 w 2561"/>
                  <a:gd name="T11" fmla="*/ 928 h 1520"/>
                  <a:gd name="T12" fmla="*/ 1505 w 2561"/>
                  <a:gd name="T13" fmla="*/ 33 h 15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61" h="1520">
                    <a:moveTo>
                      <a:pt x="1505" y="33"/>
                    </a:moveTo>
                    <a:cubicBezTo>
                      <a:pt x="1556" y="0"/>
                      <a:pt x="1627" y="17"/>
                      <a:pt x="1663" y="68"/>
                    </a:cubicBezTo>
                    <a:cubicBezTo>
                      <a:pt x="2558" y="1505"/>
                      <a:pt x="2561" y="1518"/>
                      <a:pt x="2561" y="1518"/>
                    </a:cubicBezTo>
                    <a:cubicBezTo>
                      <a:pt x="2257" y="1520"/>
                      <a:pt x="752" y="1520"/>
                      <a:pt x="304" y="1520"/>
                    </a:cubicBezTo>
                    <a:cubicBezTo>
                      <a:pt x="155" y="1281"/>
                      <a:pt x="72" y="1185"/>
                      <a:pt x="33" y="1086"/>
                    </a:cubicBezTo>
                    <a:cubicBezTo>
                      <a:pt x="0" y="1032"/>
                      <a:pt x="17" y="961"/>
                      <a:pt x="68" y="928"/>
                    </a:cubicBezTo>
                    <a:cubicBezTo>
                      <a:pt x="1505" y="33"/>
                      <a:pt x="1505" y="33"/>
                      <a:pt x="1505" y="33"/>
                    </a:cubicBezTo>
                  </a:path>
                </a:pathLst>
              </a:custGeom>
              <a:gradFill rotWithShape="1">
                <a:gsLst>
                  <a:gs pos="0">
                    <a:srgbClr val="E0E0E0">
                      <a:alpha val="50999"/>
                    </a:srgbClr>
                  </a:gs>
                  <a:gs pos="100000">
                    <a:srgbClr val="B2B2B2">
                      <a:alpha val="50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Freeform 224"/>
              <p:cNvSpPr/>
              <p:nvPr/>
            </p:nvSpPr>
            <p:spPr bwMode="auto">
              <a:xfrm>
                <a:off x="2531" y="1378"/>
                <a:ext cx="1126" cy="661"/>
              </a:xfrm>
              <a:custGeom>
                <a:avLst/>
                <a:gdLst>
                  <a:gd name="T0" fmla="*/ 1505 w 2559"/>
                  <a:gd name="T1" fmla="*/ 33 h 1504"/>
                  <a:gd name="T2" fmla="*/ 1663 w 2559"/>
                  <a:gd name="T3" fmla="*/ 71 h 1504"/>
                  <a:gd name="T4" fmla="*/ 2556 w 2559"/>
                  <a:gd name="T5" fmla="*/ 1494 h 1504"/>
                  <a:gd name="T6" fmla="*/ 279 w 2559"/>
                  <a:gd name="T7" fmla="*/ 1492 h 1504"/>
                  <a:gd name="T8" fmla="*/ 33 w 2559"/>
                  <a:gd name="T9" fmla="*/ 1089 h 1504"/>
                  <a:gd name="T10" fmla="*/ 71 w 2559"/>
                  <a:gd name="T11" fmla="*/ 930 h 1504"/>
                  <a:gd name="T12" fmla="*/ 1505 w 2559"/>
                  <a:gd name="T13" fmla="*/ 33 h 1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59" h="1504">
                    <a:moveTo>
                      <a:pt x="1505" y="33"/>
                    </a:moveTo>
                    <a:cubicBezTo>
                      <a:pt x="1559" y="0"/>
                      <a:pt x="1630" y="17"/>
                      <a:pt x="1663" y="71"/>
                    </a:cubicBezTo>
                    <a:cubicBezTo>
                      <a:pt x="2559" y="1504"/>
                      <a:pt x="2556" y="1494"/>
                      <a:pt x="2556" y="1494"/>
                    </a:cubicBezTo>
                    <a:cubicBezTo>
                      <a:pt x="2274" y="1492"/>
                      <a:pt x="747" y="1494"/>
                      <a:pt x="279" y="1492"/>
                    </a:cubicBezTo>
                    <a:cubicBezTo>
                      <a:pt x="130" y="1253"/>
                      <a:pt x="69" y="1183"/>
                      <a:pt x="33" y="1089"/>
                    </a:cubicBezTo>
                    <a:cubicBezTo>
                      <a:pt x="0" y="1034"/>
                      <a:pt x="17" y="964"/>
                      <a:pt x="71" y="930"/>
                    </a:cubicBezTo>
                    <a:cubicBezTo>
                      <a:pt x="1505" y="33"/>
                      <a:pt x="1505" y="33"/>
                      <a:pt x="1505" y="33"/>
                    </a:cubicBezTo>
                  </a:path>
                </a:pathLst>
              </a:custGeom>
              <a:solidFill>
                <a:srgbClr val="343F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225"/>
              <p:cNvSpPr/>
              <p:nvPr/>
            </p:nvSpPr>
            <p:spPr bwMode="auto">
              <a:xfrm>
                <a:off x="2539" y="1373"/>
                <a:ext cx="1128" cy="694"/>
              </a:xfrm>
              <a:custGeom>
                <a:avLst/>
                <a:gdLst>
                  <a:gd name="T0" fmla="*/ 1505 w 2564"/>
                  <a:gd name="T1" fmla="*/ 33 h 1577"/>
                  <a:gd name="T2" fmla="*/ 1663 w 2564"/>
                  <a:gd name="T3" fmla="*/ 68 h 1577"/>
                  <a:gd name="T4" fmla="*/ 2564 w 2564"/>
                  <a:gd name="T5" fmla="*/ 1506 h 1577"/>
                  <a:gd name="T6" fmla="*/ 290 w 2564"/>
                  <a:gd name="T7" fmla="*/ 1506 h 1577"/>
                  <a:gd name="T8" fmla="*/ 295 w 2564"/>
                  <a:gd name="T9" fmla="*/ 1507 h 1577"/>
                  <a:gd name="T10" fmla="*/ 33 w 2564"/>
                  <a:gd name="T11" fmla="*/ 1086 h 1577"/>
                  <a:gd name="T12" fmla="*/ 69 w 2564"/>
                  <a:gd name="T13" fmla="*/ 928 h 1577"/>
                  <a:gd name="T14" fmla="*/ 1505 w 2564"/>
                  <a:gd name="T15" fmla="*/ 33 h 1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64" h="1577">
                    <a:moveTo>
                      <a:pt x="1505" y="33"/>
                    </a:moveTo>
                    <a:cubicBezTo>
                      <a:pt x="1557" y="0"/>
                      <a:pt x="1628" y="17"/>
                      <a:pt x="1663" y="68"/>
                    </a:cubicBezTo>
                    <a:cubicBezTo>
                      <a:pt x="2559" y="1505"/>
                      <a:pt x="2564" y="1506"/>
                      <a:pt x="2564" y="1506"/>
                    </a:cubicBezTo>
                    <a:cubicBezTo>
                      <a:pt x="2301" y="1505"/>
                      <a:pt x="667" y="1506"/>
                      <a:pt x="290" y="1506"/>
                    </a:cubicBezTo>
                    <a:cubicBezTo>
                      <a:pt x="184" y="1337"/>
                      <a:pt x="338" y="1577"/>
                      <a:pt x="295" y="1507"/>
                    </a:cubicBezTo>
                    <a:cubicBezTo>
                      <a:pt x="252" y="1437"/>
                      <a:pt x="71" y="1182"/>
                      <a:pt x="33" y="1086"/>
                    </a:cubicBezTo>
                    <a:cubicBezTo>
                      <a:pt x="0" y="1032"/>
                      <a:pt x="14" y="961"/>
                      <a:pt x="69" y="928"/>
                    </a:cubicBezTo>
                    <a:cubicBezTo>
                      <a:pt x="1505" y="33"/>
                      <a:pt x="1505" y="33"/>
                      <a:pt x="1505" y="33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Freeform 226"/>
              <p:cNvSpPr/>
              <p:nvPr/>
            </p:nvSpPr>
            <p:spPr bwMode="auto">
              <a:xfrm>
                <a:off x="2538" y="1372"/>
                <a:ext cx="1129" cy="694"/>
              </a:xfrm>
              <a:custGeom>
                <a:avLst/>
                <a:gdLst>
                  <a:gd name="T0" fmla="*/ 1505 w 2564"/>
                  <a:gd name="T1" fmla="*/ 33 h 1577"/>
                  <a:gd name="T2" fmla="*/ 1663 w 2564"/>
                  <a:gd name="T3" fmla="*/ 68 h 1577"/>
                  <a:gd name="T4" fmla="*/ 2564 w 2564"/>
                  <a:gd name="T5" fmla="*/ 1506 h 1577"/>
                  <a:gd name="T6" fmla="*/ 290 w 2564"/>
                  <a:gd name="T7" fmla="*/ 1506 h 1577"/>
                  <a:gd name="T8" fmla="*/ 295 w 2564"/>
                  <a:gd name="T9" fmla="*/ 1507 h 1577"/>
                  <a:gd name="T10" fmla="*/ 33 w 2564"/>
                  <a:gd name="T11" fmla="*/ 1086 h 1577"/>
                  <a:gd name="T12" fmla="*/ 69 w 2564"/>
                  <a:gd name="T13" fmla="*/ 928 h 1577"/>
                  <a:gd name="T14" fmla="*/ 1505 w 2564"/>
                  <a:gd name="T15" fmla="*/ 33 h 1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64" h="1577">
                    <a:moveTo>
                      <a:pt x="1505" y="33"/>
                    </a:moveTo>
                    <a:cubicBezTo>
                      <a:pt x="1557" y="0"/>
                      <a:pt x="1628" y="17"/>
                      <a:pt x="1663" y="68"/>
                    </a:cubicBezTo>
                    <a:cubicBezTo>
                      <a:pt x="2559" y="1505"/>
                      <a:pt x="2564" y="1506"/>
                      <a:pt x="2564" y="1506"/>
                    </a:cubicBezTo>
                    <a:cubicBezTo>
                      <a:pt x="2301" y="1505"/>
                      <a:pt x="667" y="1506"/>
                      <a:pt x="290" y="1506"/>
                    </a:cubicBezTo>
                    <a:cubicBezTo>
                      <a:pt x="184" y="1337"/>
                      <a:pt x="338" y="1577"/>
                      <a:pt x="295" y="1507"/>
                    </a:cubicBezTo>
                    <a:cubicBezTo>
                      <a:pt x="252" y="1437"/>
                      <a:pt x="71" y="1182"/>
                      <a:pt x="33" y="1086"/>
                    </a:cubicBezTo>
                    <a:cubicBezTo>
                      <a:pt x="0" y="1032"/>
                      <a:pt x="14" y="961"/>
                      <a:pt x="69" y="928"/>
                    </a:cubicBezTo>
                    <a:cubicBezTo>
                      <a:pt x="1505" y="33"/>
                      <a:pt x="1505" y="33"/>
                      <a:pt x="1505" y="33"/>
                    </a:cubicBezTo>
                  </a:path>
                </a:pathLst>
              </a:custGeom>
              <a:solidFill>
                <a:srgbClr val="E46C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Text Box 75"/>
              <p:cNvSpPr txBox="1">
                <a:spLocks noChangeArrowheads="1"/>
              </p:cNvSpPr>
              <p:nvPr/>
            </p:nvSpPr>
            <p:spPr bwMode="auto">
              <a:xfrm rot="8899871" flipV="1">
                <a:off x="2607" y="1461"/>
                <a:ext cx="529" cy="4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6600" b="1" baseline="-25000" dirty="0">
                    <a:solidFill>
                      <a:schemeClr val="bg1"/>
                    </a:solidFill>
                    <a:ea typeface="Arial Unicode MS" pitchFamily="34" charset="-122"/>
                    <a:cs typeface="Arial Unicode MS" pitchFamily="34" charset="-122"/>
                  </a:rPr>
                  <a:t>02</a:t>
                </a:r>
              </a:p>
            </p:txBody>
          </p:sp>
          <p:grpSp>
            <p:nvGrpSpPr>
              <p:cNvPr id="50" name="Group 380"/>
              <p:cNvGrpSpPr/>
              <p:nvPr/>
            </p:nvGrpSpPr>
            <p:grpSpPr bwMode="auto">
              <a:xfrm rot="-1979903">
                <a:off x="3197" y="1638"/>
                <a:ext cx="114" cy="113"/>
                <a:chOff x="1872" y="2352"/>
                <a:chExt cx="240" cy="240"/>
              </a:xfrm>
            </p:grpSpPr>
            <p:grpSp>
              <p:nvGrpSpPr>
                <p:cNvPr id="51" name="Group 381"/>
                <p:cNvGrpSpPr/>
                <p:nvPr/>
              </p:nvGrpSpPr>
              <p:grpSpPr bwMode="auto">
                <a:xfrm>
                  <a:off x="1968" y="2352"/>
                  <a:ext cx="144" cy="240"/>
                  <a:chOff x="1968" y="2352"/>
                  <a:chExt cx="144" cy="240"/>
                </a:xfrm>
              </p:grpSpPr>
              <p:sp>
                <p:nvSpPr>
                  <p:cNvPr id="79" name="Oval 382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80" name="Oval 383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81" name="Oval 384"/>
                  <p:cNvSpPr>
                    <a:spLocks noChangeArrowheads="1"/>
                  </p:cNvSpPr>
                  <p:nvPr/>
                </p:nvSpPr>
                <p:spPr bwMode="gray">
                  <a:xfrm>
                    <a:off x="2064" y="24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82" name="Oval 385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9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83" name="Oval 386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54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</p:grpSp>
            <p:grpSp>
              <p:nvGrpSpPr>
                <p:cNvPr id="58" name="Group 387"/>
                <p:cNvGrpSpPr/>
                <p:nvPr/>
              </p:nvGrpSpPr>
              <p:grpSpPr bwMode="auto">
                <a:xfrm>
                  <a:off x="1872" y="2352"/>
                  <a:ext cx="144" cy="240"/>
                  <a:chOff x="1968" y="2352"/>
                  <a:chExt cx="144" cy="240"/>
                </a:xfrm>
              </p:grpSpPr>
              <p:sp>
                <p:nvSpPr>
                  <p:cNvPr id="74" name="Oval 388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75" name="Oval 389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76" name="Oval 390"/>
                  <p:cNvSpPr>
                    <a:spLocks noChangeArrowheads="1"/>
                  </p:cNvSpPr>
                  <p:nvPr/>
                </p:nvSpPr>
                <p:spPr bwMode="gray">
                  <a:xfrm>
                    <a:off x="2064" y="24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77" name="Oval 391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9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78" name="Oval 392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54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</p:grpSp>
          </p:grpSp>
          <p:grpSp>
            <p:nvGrpSpPr>
              <p:cNvPr id="59" name="Group 380"/>
              <p:cNvGrpSpPr/>
              <p:nvPr/>
            </p:nvGrpSpPr>
            <p:grpSpPr bwMode="auto">
              <a:xfrm rot="-1979903">
                <a:off x="3288" y="1820"/>
                <a:ext cx="114" cy="113"/>
                <a:chOff x="1872" y="2352"/>
                <a:chExt cx="240" cy="240"/>
              </a:xfrm>
            </p:grpSpPr>
            <p:grpSp>
              <p:nvGrpSpPr>
                <p:cNvPr id="60" name="Group 381"/>
                <p:cNvGrpSpPr/>
                <p:nvPr/>
              </p:nvGrpSpPr>
              <p:grpSpPr bwMode="auto">
                <a:xfrm>
                  <a:off x="1968" y="2352"/>
                  <a:ext cx="144" cy="240"/>
                  <a:chOff x="1968" y="2352"/>
                  <a:chExt cx="144" cy="240"/>
                </a:xfrm>
              </p:grpSpPr>
              <p:sp>
                <p:nvSpPr>
                  <p:cNvPr id="67" name="Oval 382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68" name="Oval 383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69" name="Oval 384"/>
                  <p:cNvSpPr>
                    <a:spLocks noChangeArrowheads="1"/>
                  </p:cNvSpPr>
                  <p:nvPr/>
                </p:nvSpPr>
                <p:spPr bwMode="gray">
                  <a:xfrm>
                    <a:off x="2064" y="24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70" name="Oval 385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9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71" name="Oval 386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54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</p:grpSp>
            <p:grpSp>
              <p:nvGrpSpPr>
                <p:cNvPr id="61" name="Group 387"/>
                <p:cNvGrpSpPr/>
                <p:nvPr/>
              </p:nvGrpSpPr>
              <p:grpSpPr bwMode="auto">
                <a:xfrm>
                  <a:off x="1872" y="2352"/>
                  <a:ext cx="144" cy="240"/>
                  <a:chOff x="1968" y="2352"/>
                  <a:chExt cx="144" cy="240"/>
                </a:xfrm>
              </p:grpSpPr>
              <p:sp>
                <p:nvSpPr>
                  <p:cNvPr id="62" name="Oval 388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63" name="Oval 389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64" name="Oval 390"/>
                  <p:cNvSpPr>
                    <a:spLocks noChangeArrowheads="1"/>
                  </p:cNvSpPr>
                  <p:nvPr/>
                </p:nvSpPr>
                <p:spPr bwMode="gray">
                  <a:xfrm>
                    <a:off x="2064" y="24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65" name="Oval 391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9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66" name="Oval 392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54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</p:grpSp>
          </p:grpSp>
        </p:grpSp>
      </p:grpSp>
      <p:grpSp>
        <p:nvGrpSpPr>
          <p:cNvPr id="72" name="Group 464"/>
          <p:cNvGrpSpPr/>
          <p:nvPr/>
        </p:nvGrpSpPr>
        <p:grpSpPr bwMode="auto">
          <a:xfrm>
            <a:off x="0" y="3283994"/>
            <a:ext cx="3717925" cy="1384301"/>
            <a:chOff x="0" y="2495"/>
            <a:chExt cx="2342" cy="872"/>
          </a:xfrm>
        </p:grpSpPr>
        <p:grpSp>
          <p:nvGrpSpPr>
            <p:cNvPr id="73" name="Group 23"/>
            <p:cNvGrpSpPr/>
            <p:nvPr/>
          </p:nvGrpSpPr>
          <p:grpSpPr bwMode="auto">
            <a:xfrm>
              <a:off x="0" y="3272"/>
              <a:ext cx="1877" cy="53"/>
              <a:chOff x="0" y="2325"/>
              <a:chExt cx="1877" cy="817"/>
            </a:xfrm>
          </p:grpSpPr>
          <p:sp>
            <p:nvSpPr>
              <p:cNvPr id="122" name="Rectangle 3"/>
              <p:cNvSpPr>
                <a:spLocks noChangeArrowheads="1"/>
              </p:cNvSpPr>
              <p:nvPr/>
            </p:nvSpPr>
            <p:spPr bwMode="gray">
              <a:xfrm>
                <a:off x="0" y="2325"/>
                <a:ext cx="1877" cy="817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90000" rIns="72000" bIns="90000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1800" noProof="1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23" name="Rectangle 25"/>
              <p:cNvSpPr>
                <a:spLocks noChangeArrowheads="1"/>
              </p:cNvSpPr>
              <p:nvPr/>
            </p:nvSpPr>
            <p:spPr bwMode="gray">
              <a:xfrm>
                <a:off x="0" y="2332"/>
                <a:ext cx="1783" cy="810"/>
              </a:xfrm>
              <a:prstGeom prst="rect">
                <a:avLst/>
              </a:prstGeom>
              <a:gradFill rotWithShape="1">
                <a:gsLst>
                  <a:gs pos="0">
                    <a:srgbClr val="DBDBDB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lIns="90000" tIns="90000" rIns="72000" bIns="90000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1800" noProof="1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6" name="Group 363"/>
            <p:cNvGrpSpPr/>
            <p:nvPr/>
          </p:nvGrpSpPr>
          <p:grpSpPr bwMode="auto">
            <a:xfrm>
              <a:off x="366" y="2495"/>
              <a:ext cx="1976" cy="872"/>
              <a:chOff x="739" y="935"/>
              <a:chExt cx="1720" cy="759"/>
            </a:xfrm>
          </p:grpSpPr>
          <p:sp>
            <p:nvSpPr>
              <p:cNvPr id="90" name="Freeform 365"/>
              <p:cNvSpPr/>
              <p:nvPr/>
            </p:nvSpPr>
            <p:spPr bwMode="auto">
              <a:xfrm>
                <a:off x="753" y="935"/>
                <a:ext cx="1127" cy="669"/>
              </a:xfrm>
              <a:custGeom>
                <a:avLst/>
                <a:gdLst>
                  <a:gd name="T0" fmla="*/ 1505 w 2561"/>
                  <a:gd name="T1" fmla="*/ 33 h 1520"/>
                  <a:gd name="T2" fmla="*/ 1663 w 2561"/>
                  <a:gd name="T3" fmla="*/ 68 h 1520"/>
                  <a:gd name="T4" fmla="*/ 2561 w 2561"/>
                  <a:gd name="T5" fmla="*/ 1518 h 1520"/>
                  <a:gd name="T6" fmla="*/ 304 w 2561"/>
                  <a:gd name="T7" fmla="*/ 1520 h 1520"/>
                  <a:gd name="T8" fmla="*/ 33 w 2561"/>
                  <a:gd name="T9" fmla="*/ 1086 h 1520"/>
                  <a:gd name="T10" fmla="*/ 68 w 2561"/>
                  <a:gd name="T11" fmla="*/ 928 h 1520"/>
                  <a:gd name="T12" fmla="*/ 1505 w 2561"/>
                  <a:gd name="T13" fmla="*/ 33 h 15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61" h="1520">
                    <a:moveTo>
                      <a:pt x="1505" y="33"/>
                    </a:moveTo>
                    <a:cubicBezTo>
                      <a:pt x="1556" y="0"/>
                      <a:pt x="1627" y="17"/>
                      <a:pt x="1663" y="68"/>
                    </a:cubicBezTo>
                    <a:cubicBezTo>
                      <a:pt x="2558" y="1505"/>
                      <a:pt x="2561" y="1518"/>
                      <a:pt x="2561" y="1518"/>
                    </a:cubicBezTo>
                    <a:cubicBezTo>
                      <a:pt x="2257" y="1520"/>
                      <a:pt x="752" y="1520"/>
                      <a:pt x="304" y="1520"/>
                    </a:cubicBezTo>
                    <a:cubicBezTo>
                      <a:pt x="155" y="1281"/>
                      <a:pt x="72" y="1185"/>
                      <a:pt x="33" y="1086"/>
                    </a:cubicBezTo>
                    <a:cubicBezTo>
                      <a:pt x="0" y="1032"/>
                      <a:pt x="17" y="961"/>
                      <a:pt x="68" y="928"/>
                    </a:cubicBezTo>
                    <a:cubicBezTo>
                      <a:pt x="1505" y="33"/>
                      <a:pt x="1505" y="33"/>
                      <a:pt x="1505" y="33"/>
                    </a:cubicBezTo>
                  </a:path>
                </a:pathLst>
              </a:custGeom>
              <a:solidFill>
                <a:schemeClr val="accent1">
                  <a:alpha val="2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366"/>
              <p:cNvSpPr/>
              <p:nvPr/>
            </p:nvSpPr>
            <p:spPr bwMode="auto">
              <a:xfrm>
                <a:off x="739" y="947"/>
                <a:ext cx="1126" cy="661"/>
              </a:xfrm>
              <a:custGeom>
                <a:avLst/>
                <a:gdLst>
                  <a:gd name="T0" fmla="*/ 1505 w 2559"/>
                  <a:gd name="T1" fmla="*/ 33 h 1504"/>
                  <a:gd name="T2" fmla="*/ 1663 w 2559"/>
                  <a:gd name="T3" fmla="*/ 71 h 1504"/>
                  <a:gd name="T4" fmla="*/ 2556 w 2559"/>
                  <a:gd name="T5" fmla="*/ 1494 h 1504"/>
                  <a:gd name="T6" fmla="*/ 279 w 2559"/>
                  <a:gd name="T7" fmla="*/ 1492 h 1504"/>
                  <a:gd name="T8" fmla="*/ 33 w 2559"/>
                  <a:gd name="T9" fmla="*/ 1089 h 1504"/>
                  <a:gd name="T10" fmla="*/ 71 w 2559"/>
                  <a:gd name="T11" fmla="*/ 930 h 1504"/>
                  <a:gd name="T12" fmla="*/ 1505 w 2559"/>
                  <a:gd name="T13" fmla="*/ 33 h 1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59" h="1504">
                    <a:moveTo>
                      <a:pt x="1505" y="33"/>
                    </a:moveTo>
                    <a:cubicBezTo>
                      <a:pt x="1559" y="0"/>
                      <a:pt x="1630" y="17"/>
                      <a:pt x="1663" y="71"/>
                    </a:cubicBezTo>
                    <a:cubicBezTo>
                      <a:pt x="2559" y="1504"/>
                      <a:pt x="2556" y="1494"/>
                      <a:pt x="2556" y="1494"/>
                    </a:cubicBezTo>
                    <a:cubicBezTo>
                      <a:pt x="2274" y="1492"/>
                      <a:pt x="747" y="1494"/>
                      <a:pt x="279" y="1492"/>
                    </a:cubicBezTo>
                    <a:cubicBezTo>
                      <a:pt x="130" y="1253"/>
                      <a:pt x="69" y="1183"/>
                      <a:pt x="33" y="1089"/>
                    </a:cubicBezTo>
                    <a:cubicBezTo>
                      <a:pt x="0" y="1034"/>
                      <a:pt x="17" y="964"/>
                      <a:pt x="71" y="930"/>
                    </a:cubicBezTo>
                    <a:cubicBezTo>
                      <a:pt x="1505" y="33"/>
                      <a:pt x="1505" y="33"/>
                      <a:pt x="1505" y="33"/>
                    </a:cubicBezTo>
                  </a:path>
                </a:pathLst>
              </a:custGeom>
              <a:solidFill>
                <a:srgbClr val="343F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367"/>
              <p:cNvSpPr/>
              <p:nvPr/>
            </p:nvSpPr>
            <p:spPr bwMode="auto">
              <a:xfrm>
                <a:off x="747" y="942"/>
                <a:ext cx="1128" cy="694"/>
              </a:xfrm>
              <a:custGeom>
                <a:avLst/>
                <a:gdLst>
                  <a:gd name="T0" fmla="*/ 1505 w 2564"/>
                  <a:gd name="T1" fmla="*/ 33 h 1577"/>
                  <a:gd name="T2" fmla="*/ 1663 w 2564"/>
                  <a:gd name="T3" fmla="*/ 68 h 1577"/>
                  <a:gd name="T4" fmla="*/ 2564 w 2564"/>
                  <a:gd name="T5" fmla="*/ 1506 h 1577"/>
                  <a:gd name="T6" fmla="*/ 290 w 2564"/>
                  <a:gd name="T7" fmla="*/ 1506 h 1577"/>
                  <a:gd name="T8" fmla="*/ 295 w 2564"/>
                  <a:gd name="T9" fmla="*/ 1507 h 1577"/>
                  <a:gd name="T10" fmla="*/ 33 w 2564"/>
                  <a:gd name="T11" fmla="*/ 1086 h 1577"/>
                  <a:gd name="T12" fmla="*/ 69 w 2564"/>
                  <a:gd name="T13" fmla="*/ 928 h 1577"/>
                  <a:gd name="T14" fmla="*/ 1505 w 2564"/>
                  <a:gd name="T15" fmla="*/ 33 h 1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64" h="1577">
                    <a:moveTo>
                      <a:pt x="1505" y="33"/>
                    </a:moveTo>
                    <a:cubicBezTo>
                      <a:pt x="1557" y="0"/>
                      <a:pt x="1628" y="17"/>
                      <a:pt x="1663" y="68"/>
                    </a:cubicBezTo>
                    <a:cubicBezTo>
                      <a:pt x="2559" y="1505"/>
                      <a:pt x="2564" y="1506"/>
                      <a:pt x="2564" y="1506"/>
                    </a:cubicBezTo>
                    <a:cubicBezTo>
                      <a:pt x="2301" y="1505"/>
                      <a:pt x="667" y="1506"/>
                      <a:pt x="290" y="1506"/>
                    </a:cubicBezTo>
                    <a:cubicBezTo>
                      <a:pt x="184" y="1337"/>
                      <a:pt x="338" y="1577"/>
                      <a:pt x="295" y="1507"/>
                    </a:cubicBezTo>
                    <a:cubicBezTo>
                      <a:pt x="252" y="1437"/>
                      <a:pt x="71" y="1182"/>
                      <a:pt x="33" y="1086"/>
                    </a:cubicBezTo>
                    <a:cubicBezTo>
                      <a:pt x="0" y="1032"/>
                      <a:pt x="14" y="961"/>
                      <a:pt x="69" y="928"/>
                    </a:cubicBezTo>
                    <a:cubicBezTo>
                      <a:pt x="1505" y="33"/>
                      <a:pt x="1505" y="33"/>
                      <a:pt x="1505" y="33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368"/>
              <p:cNvSpPr/>
              <p:nvPr/>
            </p:nvSpPr>
            <p:spPr bwMode="auto">
              <a:xfrm>
                <a:off x="746" y="941"/>
                <a:ext cx="1129" cy="694"/>
              </a:xfrm>
              <a:custGeom>
                <a:avLst/>
                <a:gdLst>
                  <a:gd name="T0" fmla="*/ 1505 w 2564"/>
                  <a:gd name="T1" fmla="*/ 33 h 1577"/>
                  <a:gd name="T2" fmla="*/ 1663 w 2564"/>
                  <a:gd name="T3" fmla="*/ 68 h 1577"/>
                  <a:gd name="T4" fmla="*/ 2564 w 2564"/>
                  <a:gd name="T5" fmla="*/ 1506 h 1577"/>
                  <a:gd name="T6" fmla="*/ 290 w 2564"/>
                  <a:gd name="T7" fmla="*/ 1506 h 1577"/>
                  <a:gd name="T8" fmla="*/ 295 w 2564"/>
                  <a:gd name="T9" fmla="*/ 1507 h 1577"/>
                  <a:gd name="T10" fmla="*/ 33 w 2564"/>
                  <a:gd name="T11" fmla="*/ 1086 h 1577"/>
                  <a:gd name="T12" fmla="*/ 69 w 2564"/>
                  <a:gd name="T13" fmla="*/ 928 h 1577"/>
                  <a:gd name="T14" fmla="*/ 1505 w 2564"/>
                  <a:gd name="T15" fmla="*/ 33 h 1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64" h="1577">
                    <a:moveTo>
                      <a:pt x="1505" y="33"/>
                    </a:moveTo>
                    <a:cubicBezTo>
                      <a:pt x="1557" y="0"/>
                      <a:pt x="1628" y="17"/>
                      <a:pt x="1663" y="68"/>
                    </a:cubicBezTo>
                    <a:cubicBezTo>
                      <a:pt x="2559" y="1505"/>
                      <a:pt x="2564" y="1506"/>
                      <a:pt x="2564" y="1506"/>
                    </a:cubicBezTo>
                    <a:cubicBezTo>
                      <a:pt x="2301" y="1505"/>
                      <a:pt x="667" y="1506"/>
                      <a:pt x="290" y="1506"/>
                    </a:cubicBezTo>
                    <a:cubicBezTo>
                      <a:pt x="184" y="1337"/>
                      <a:pt x="338" y="1577"/>
                      <a:pt x="295" y="1507"/>
                    </a:cubicBezTo>
                    <a:cubicBezTo>
                      <a:pt x="252" y="1437"/>
                      <a:pt x="71" y="1182"/>
                      <a:pt x="33" y="1086"/>
                    </a:cubicBezTo>
                    <a:cubicBezTo>
                      <a:pt x="0" y="1032"/>
                      <a:pt x="14" y="961"/>
                      <a:pt x="69" y="928"/>
                    </a:cubicBezTo>
                    <a:cubicBezTo>
                      <a:pt x="1505" y="33"/>
                      <a:pt x="1505" y="33"/>
                      <a:pt x="1505" y="33"/>
                    </a:cubicBezTo>
                  </a:path>
                </a:pathLst>
              </a:custGeom>
              <a:solidFill>
                <a:srgbClr val="007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Text Box 75"/>
              <p:cNvSpPr txBox="1">
                <a:spLocks noChangeArrowheads="1"/>
              </p:cNvSpPr>
              <p:nvPr/>
            </p:nvSpPr>
            <p:spPr bwMode="auto">
              <a:xfrm rot="8899871" flipV="1">
                <a:off x="771" y="1030"/>
                <a:ext cx="529" cy="4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6600" b="1" baseline="-25000">
                    <a:solidFill>
                      <a:schemeClr val="bg1"/>
                    </a:solidFill>
                    <a:ea typeface="Arial Unicode MS" pitchFamily="34" charset="-122"/>
                    <a:cs typeface="Arial Unicode MS" pitchFamily="34" charset="-122"/>
                  </a:rPr>
                  <a:t>03</a:t>
                </a:r>
              </a:p>
            </p:txBody>
          </p:sp>
          <p:grpSp>
            <p:nvGrpSpPr>
              <p:cNvPr id="87" name="Group 380"/>
              <p:cNvGrpSpPr/>
              <p:nvPr/>
            </p:nvGrpSpPr>
            <p:grpSpPr bwMode="auto">
              <a:xfrm rot="-1979903">
                <a:off x="1360" y="1230"/>
                <a:ext cx="114" cy="113"/>
                <a:chOff x="1872" y="2352"/>
                <a:chExt cx="240" cy="240"/>
              </a:xfrm>
            </p:grpSpPr>
            <p:grpSp>
              <p:nvGrpSpPr>
                <p:cNvPr id="88" name="Group 381"/>
                <p:cNvGrpSpPr/>
                <p:nvPr/>
              </p:nvGrpSpPr>
              <p:grpSpPr bwMode="auto">
                <a:xfrm>
                  <a:off x="1968" y="2352"/>
                  <a:ext cx="144" cy="240"/>
                  <a:chOff x="1968" y="2352"/>
                  <a:chExt cx="144" cy="240"/>
                </a:xfrm>
              </p:grpSpPr>
              <p:sp>
                <p:nvSpPr>
                  <p:cNvPr id="117" name="Oval 382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18" name="Oval 383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19" name="Oval 384"/>
                  <p:cNvSpPr>
                    <a:spLocks noChangeArrowheads="1"/>
                  </p:cNvSpPr>
                  <p:nvPr/>
                </p:nvSpPr>
                <p:spPr bwMode="gray">
                  <a:xfrm>
                    <a:off x="2064" y="24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20" name="Oval 385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9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21" name="Oval 386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54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</p:grpSp>
            <p:grpSp>
              <p:nvGrpSpPr>
                <p:cNvPr id="95" name="Group 387"/>
                <p:cNvGrpSpPr/>
                <p:nvPr/>
              </p:nvGrpSpPr>
              <p:grpSpPr bwMode="auto">
                <a:xfrm>
                  <a:off x="1872" y="2352"/>
                  <a:ext cx="144" cy="240"/>
                  <a:chOff x="1968" y="2352"/>
                  <a:chExt cx="144" cy="240"/>
                </a:xfrm>
              </p:grpSpPr>
              <p:sp>
                <p:nvSpPr>
                  <p:cNvPr id="112" name="Oval 388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13" name="Oval 389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14" name="Oval 390"/>
                  <p:cNvSpPr>
                    <a:spLocks noChangeArrowheads="1"/>
                  </p:cNvSpPr>
                  <p:nvPr/>
                </p:nvSpPr>
                <p:spPr bwMode="gray">
                  <a:xfrm>
                    <a:off x="2064" y="24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15" name="Oval 391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9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16" name="Oval 392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54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</p:grpSp>
          </p:grpSp>
          <p:grpSp>
            <p:nvGrpSpPr>
              <p:cNvPr id="96" name="Group 380"/>
              <p:cNvGrpSpPr/>
              <p:nvPr/>
            </p:nvGrpSpPr>
            <p:grpSpPr bwMode="auto">
              <a:xfrm rot="-1979903">
                <a:off x="1451" y="1412"/>
                <a:ext cx="114" cy="113"/>
                <a:chOff x="1872" y="2352"/>
                <a:chExt cx="240" cy="240"/>
              </a:xfrm>
            </p:grpSpPr>
            <p:grpSp>
              <p:nvGrpSpPr>
                <p:cNvPr id="98" name="Group 381"/>
                <p:cNvGrpSpPr/>
                <p:nvPr/>
              </p:nvGrpSpPr>
              <p:grpSpPr bwMode="auto">
                <a:xfrm>
                  <a:off x="1968" y="2352"/>
                  <a:ext cx="144" cy="240"/>
                  <a:chOff x="1968" y="2352"/>
                  <a:chExt cx="144" cy="240"/>
                </a:xfrm>
              </p:grpSpPr>
              <p:sp>
                <p:nvSpPr>
                  <p:cNvPr id="105" name="Oval 382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06" name="Oval 383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07" name="Oval 384"/>
                  <p:cNvSpPr>
                    <a:spLocks noChangeArrowheads="1"/>
                  </p:cNvSpPr>
                  <p:nvPr/>
                </p:nvSpPr>
                <p:spPr bwMode="gray">
                  <a:xfrm>
                    <a:off x="2064" y="24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08" name="Oval 385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9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09" name="Oval 386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54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</p:grpSp>
            <p:grpSp>
              <p:nvGrpSpPr>
                <p:cNvPr id="99" name="Group 387"/>
                <p:cNvGrpSpPr/>
                <p:nvPr/>
              </p:nvGrpSpPr>
              <p:grpSpPr bwMode="auto">
                <a:xfrm>
                  <a:off x="1872" y="2352"/>
                  <a:ext cx="144" cy="240"/>
                  <a:chOff x="1968" y="2352"/>
                  <a:chExt cx="144" cy="240"/>
                </a:xfrm>
              </p:grpSpPr>
              <p:sp>
                <p:nvSpPr>
                  <p:cNvPr id="100" name="Oval 388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01" name="Oval 389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02" name="Oval 390"/>
                  <p:cNvSpPr>
                    <a:spLocks noChangeArrowheads="1"/>
                  </p:cNvSpPr>
                  <p:nvPr/>
                </p:nvSpPr>
                <p:spPr bwMode="gray">
                  <a:xfrm>
                    <a:off x="2064" y="24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03" name="Oval 391"/>
                  <p:cNvSpPr>
                    <a:spLocks noChangeArrowheads="1"/>
                  </p:cNvSpPr>
                  <p:nvPr/>
                </p:nvSpPr>
                <p:spPr bwMode="gray">
                  <a:xfrm>
                    <a:off x="2016" y="249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  <p:sp>
                <p:nvSpPr>
                  <p:cNvPr id="104" name="Oval 392"/>
                  <p:cNvSpPr>
                    <a:spLocks noChangeArrowheads="1"/>
                  </p:cNvSpPr>
                  <p:nvPr/>
                </p:nvSpPr>
                <p:spPr bwMode="gray">
                  <a:xfrm>
                    <a:off x="1968" y="254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800"/>
                  </a:p>
                </p:txBody>
              </p:sp>
            </p:grpSp>
          </p:grpSp>
          <p:pic>
            <p:nvPicPr>
              <p:cNvPr id="97" name="Picture 399" descr="yy"/>
              <p:cNvPicPr>
                <a:picLocks noChangeAspect="1" noChangeArrowheads="1"/>
              </p:cNvPicPr>
              <p:nvPr/>
            </p:nvPicPr>
            <p:blipFill>
              <a:blip r:embed="rId5" cstate="print">
                <a:biLevel thresh="50000"/>
                <a:grayscl/>
                <a:lum bright="-90000" contrast="100000"/>
              </a:blip>
              <a:srcRect/>
              <a:stretch>
                <a:fillRect/>
              </a:stretch>
            </p:blipFill>
            <p:spPr bwMode="auto">
              <a:xfrm>
                <a:off x="842" y="1334"/>
                <a:ext cx="1617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19600" y="1158951"/>
            <a:ext cx="3375008" cy="52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4" name="矩形 1"/>
          <p:cNvSpPr>
            <a:spLocks noChangeArrowheads="1"/>
          </p:cNvSpPr>
          <p:nvPr/>
        </p:nvSpPr>
        <p:spPr bwMode="auto">
          <a:xfrm>
            <a:off x="2661084" y="708357"/>
            <a:ext cx="922060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工：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12286" y="2396207"/>
            <a:ext cx="315277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54399" y="3906026"/>
            <a:ext cx="30099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8" name="矩形 1"/>
          <p:cNvSpPr>
            <a:spLocks noChangeArrowheads="1"/>
          </p:cNvSpPr>
          <p:nvPr/>
        </p:nvSpPr>
        <p:spPr bwMode="auto">
          <a:xfrm>
            <a:off x="3493976" y="1955910"/>
            <a:ext cx="9220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双工：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9" name="矩形 1"/>
          <p:cNvSpPr>
            <a:spLocks noChangeArrowheads="1"/>
          </p:cNvSpPr>
          <p:nvPr/>
        </p:nvSpPr>
        <p:spPr bwMode="auto">
          <a:xfrm>
            <a:off x="2795736" y="3426802"/>
            <a:ext cx="9220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工：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1" name="TextBox 10"/>
          <p:cNvSpPr txBox="1"/>
          <p:nvPr/>
        </p:nvSpPr>
        <p:spPr>
          <a:xfrm>
            <a:off x="251520" y="62858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工、半双工和双工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" name="Picture 3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109137" y="758966"/>
            <a:ext cx="2152361" cy="1473870"/>
          </a:xfrm>
          <a:prstGeom prst="rect">
            <a:avLst/>
          </a:prstGeom>
        </p:spPr>
      </p:pic>
      <p:pic>
        <p:nvPicPr>
          <p:cNvPr id="125" name="图片 124" descr="18.单工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295648" y="858415"/>
            <a:ext cx="1809975" cy="1235308"/>
          </a:xfrm>
          <a:prstGeom prst="rect">
            <a:avLst/>
          </a:prstGeom>
        </p:spPr>
      </p:pic>
      <p:pic>
        <p:nvPicPr>
          <p:cNvPr id="144" name="Picture 3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03821" y="2378685"/>
            <a:ext cx="2116895" cy="1289548"/>
          </a:xfrm>
          <a:prstGeom prst="rect">
            <a:avLst/>
          </a:prstGeom>
        </p:spPr>
      </p:pic>
      <p:pic>
        <p:nvPicPr>
          <p:cNvPr id="126" name="图片 125" descr="19.半双工.jpe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010793" y="2488019"/>
            <a:ext cx="1730901" cy="1057491"/>
          </a:xfrm>
          <a:prstGeom prst="rect">
            <a:avLst/>
          </a:prstGeom>
        </p:spPr>
      </p:pic>
      <p:pic>
        <p:nvPicPr>
          <p:cNvPr id="145" name="Picture 3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048907" y="3774558"/>
            <a:ext cx="2053104" cy="1390207"/>
          </a:xfrm>
          <a:prstGeom prst="rect">
            <a:avLst/>
          </a:prstGeom>
        </p:spPr>
      </p:pic>
      <p:pic>
        <p:nvPicPr>
          <p:cNvPr id="130" name="图片 129" descr="20.双工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232671" y="3883099"/>
            <a:ext cx="1699216" cy="1132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216965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0887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串行通信和并行通信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" name="图片 58" descr="22.串行通信和并行通信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9623" y="1548140"/>
            <a:ext cx="3232292" cy="2676199"/>
          </a:xfrm>
          <a:prstGeom prst="rect">
            <a:avLst/>
          </a:prstGeom>
        </p:spPr>
      </p:pic>
      <p:pic>
        <p:nvPicPr>
          <p:cNvPr id="3074" name="Picture 2" descr="C:\Users\lenovo\Desktop\24.串口管脚含义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67927" y="3583474"/>
            <a:ext cx="3242157" cy="1294222"/>
          </a:xfrm>
          <a:prstGeom prst="rect">
            <a:avLst/>
          </a:prstGeom>
          <a:noFill/>
        </p:spPr>
      </p:pic>
      <p:pic>
        <p:nvPicPr>
          <p:cNvPr id="3075" name="Picture 3" descr="C:\Users\lenovo\Desktop\23.串口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951" y="3073007"/>
            <a:ext cx="1256124" cy="1145465"/>
          </a:xfrm>
          <a:prstGeom prst="rect">
            <a:avLst/>
          </a:prstGeom>
          <a:noFill/>
        </p:spPr>
      </p:pic>
      <p:pic>
        <p:nvPicPr>
          <p:cNvPr id="3076" name="Picture 4" descr="F:\！2022年寒假任务\2 修改PPT\3 通原\! 通原最新版PPT(2022.12.19)\插图\26.并口管脚含义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26656" y="763992"/>
            <a:ext cx="2719869" cy="2391218"/>
          </a:xfrm>
          <a:prstGeom prst="rect">
            <a:avLst/>
          </a:prstGeom>
          <a:noFill/>
        </p:spPr>
      </p:pic>
      <p:pic>
        <p:nvPicPr>
          <p:cNvPr id="3077" name="Picture 5" descr="F:\！2022年寒假任务\2 修改PPT\3 通原\! 通原最新版PPT(2022.12.19)\插图\25.并口.jpe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63623" y="1594881"/>
            <a:ext cx="1750165" cy="5103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4097996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43708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4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825802" y="3513453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信息及其度量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04563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3444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及其度量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9" name="Rectangle 134"/>
          <p:cNvSpPr>
            <a:spLocks noChangeArrowheads="1"/>
          </p:cNvSpPr>
          <p:nvPr/>
        </p:nvSpPr>
        <p:spPr bwMode="auto">
          <a:xfrm>
            <a:off x="407469" y="774973"/>
            <a:ext cx="491944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的目的是传输信息，其大小用信息量衡量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Rectangle 134"/>
          <p:cNvSpPr>
            <a:spLocks noChangeArrowheads="1"/>
          </p:cNvSpPr>
          <p:nvPr/>
        </p:nvSpPr>
        <p:spPr bwMode="auto">
          <a:xfrm>
            <a:off x="384922" y="3017427"/>
            <a:ext cx="4623014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量的大小应与消息的形式和重要性无关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3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813615" y="1424762"/>
            <a:ext cx="2269300" cy="1392866"/>
          </a:xfrm>
          <a:prstGeom prst="rect">
            <a:avLst/>
          </a:prstGeom>
        </p:spPr>
      </p:pic>
      <p:pic>
        <p:nvPicPr>
          <p:cNvPr id="47105" name="Picture 1" descr="F:\！2023-2024(1)任务\2 修改PPT\2 通原\! 通原最新版PPT(2023.12.21)\插图\第1章 绪论\补28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30630" y="1541719"/>
            <a:ext cx="1859576" cy="1140341"/>
          </a:xfrm>
          <a:prstGeom prst="rect">
            <a:avLst/>
          </a:prstGeom>
          <a:noFill/>
        </p:spPr>
      </p:pic>
      <p:pic>
        <p:nvPicPr>
          <p:cNvPr id="104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865095" y="1360968"/>
            <a:ext cx="2046068" cy="1509813"/>
          </a:xfrm>
          <a:prstGeom prst="rect">
            <a:avLst/>
          </a:prstGeom>
        </p:spPr>
      </p:pic>
      <p:pic>
        <p:nvPicPr>
          <p:cNvPr id="47106" name="Picture 2" descr="F:\！2023-2024(1)任务\2 修改PPT\2 通原\! 通原最新版PPT(2023.12.21)\插图\第1章 绪论\补29.jpe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4508" y="1482833"/>
            <a:ext cx="1671335" cy="1234217"/>
          </a:xfrm>
          <a:prstGeom prst="rect">
            <a:avLst/>
          </a:prstGeom>
          <a:noFill/>
        </p:spPr>
      </p:pic>
      <p:sp>
        <p:nvSpPr>
          <p:cNvPr id="105" name="Rectangle 134"/>
          <p:cNvSpPr>
            <a:spLocks noChangeArrowheads="1"/>
          </p:cNvSpPr>
          <p:nvPr/>
        </p:nvSpPr>
        <p:spPr bwMode="auto">
          <a:xfrm>
            <a:off x="1367958" y="1573169"/>
            <a:ext cx="450224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货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Rectangle 134"/>
          <p:cNvSpPr>
            <a:spLocks noChangeArrowheads="1"/>
          </p:cNvSpPr>
          <p:nvPr/>
        </p:nvSpPr>
        <p:spPr bwMode="auto">
          <a:xfrm>
            <a:off x="6836609" y="1643949"/>
            <a:ext cx="450224" cy="106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量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9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572072" y="3508747"/>
            <a:ext cx="1234385" cy="1587800"/>
          </a:xfrm>
          <a:prstGeom prst="rect">
            <a:avLst/>
          </a:prstGeom>
        </p:spPr>
      </p:pic>
      <p:pic>
        <p:nvPicPr>
          <p:cNvPr id="47108" name="Picture 4" descr="F:\！2023-2024(1)任务\2 修改PPT\2 通原\! 通原最新版PPT(2023.12.21)\插图\第1章 绪论\补3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30574" y="3623721"/>
            <a:ext cx="937658" cy="1317945"/>
          </a:xfrm>
          <a:prstGeom prst="rect">
            <a:avLst/>
          </a:prstGeom>
          <a:noFill/>
        </p:spPr>
      </p:pic>
      <p:pic>
        <p:nvPicPr>
          <p:cNvPr id="110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943672" y="3498113"/>
            <a:ext cx="1532098" cy="1609067"/>
          </a:xfrm>
          <a:prstGeom prst="rect">
            <a:avLst/>
          </a:prstGeom>
        </p:spPr>
      </p:pic>
      <p:pic>
        <p:nvPicPr>
          <p:cNvPr id="47107" name="Picture 3" descr="F:\！2023-2024(1)任务\2 修改PPT\2 通原\! 通原最新版PPT(2023.12.21)\插图\第1章 绪论\补31.JPE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18677" y="3604176"/>
            <a:ext cx="1208235" cy="1384379"/>
          </a:xfrm>
          <a:prstGeom prst="rect">
            <a:avLst/>
          </a:prstGeom>
          <a:noFill/>
        </p:spPr>
      </p:pic>
      <p:pic>
        <p:nvPicPr>
          <p:cNvPr id="111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201349" y="3370520"/>
            <a:ext cx="1815596" cy="1761479"/>
          </a:xfrm>
          <a:prstGeom prst="rect">
            <a:avLst/>
          </a:prstGeom>
        </p:spPr>
      </p:pic>
      <p:pic>
        <p:nvPicPr>
          <p:cNvPr id="127" name="图片 126" descr="27.考研数学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380935" y="3496814"/>
            <a:ext cx="1476558" cy="1476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216965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1950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842177" y="923057"/>
            <a:ext cx="2356635" cy="1913178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42540" y="869892"/>
            <a:ext cx="2404161" cy="2005428"/>
          </a:xfrm>
          <a:prstGeom prst="rect">
            <a:avLst/>
          </a:prstGeom>
        </p:spPr>
      </p:pic>
      <p:pic>
        <p:nvPicPr>
          <p:cNvPr id="27" name="图片 26" descr="3.高楼地基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6235" y="1022144"/>
            <a:ext cx="1962495" cy="1672960"/>
          </a:xfrm>
          <a:prstGeom prst="rect">
            <a:avLst/>
          </a:prstGeom>
        </p:spPr>
      </p:pic>
      <p:pic>
        <p:nvPicPr>
          <p:cNvPr id="28" name="图片 27" descr="4.高楼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69552" y="1046644"/>
            <a:ext cx="1914401" cy="1633583"/>
          </a:xfrm>
          <a:prstGeom prst="rect">
            <a:avLst/>
          </a:prstGeom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10026" y="172392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矩形 29"/>
          <p:cNvSpPr/>
          <p:nvPr/>
        </p:nvSpPr>
        <p:spPr>
          <a:xfrm>
            <a:off x="6524323" y="1622243"/>
            <a:ext cx="1652127" cy="483001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gradFill flip="none" rotWithShape="1">
              <a:gsLst>
                <a:gs pos="0">
                  <a:schemeClr val="bg1">
                    <a:lumMod val="71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</a:ln>
          <a:effectLst>
            <a:innerShdw blurRad="190500" dist="63500" dir="13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588855" y="168694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必修课程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1202" name="Picture 2" descr="F:\！2023-2024(1)任务\2 修改PPT\2 通原\! 通原最新版PPT(2023.12.21)\插图\第1章 绪论\补13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1765" y="3141097"/>
            <a:ext cx="2406724" cy="1438656"/>
          </a:xfrm>
          <a:prstGeom prst="rect">
            <a:avLst/>
          </a:prstGeom>
          <a:noFill/>
        </p:spPr>
      </p:pic>
      <p:pic>
        <p:nvPicPr>
          <p:cNvPr id="51203" name="Picture 3" descr="F:\！2023-2024(1)任务\2 修改PPT\2 通原\! 通原最新版PPT(2023.12.21)\插图\第1章 绪论\补12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48162" y="3071481"/>
            <a:ext cx="1619250" cy="1833563"/>
          </a:xfrm>
          <a:prstGeom prst="rect">
            <a:avLst/>
          </a:prstGeom>
          <a:noFill/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89950" y="3416380"/>
            <a:ext cx="33528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矩形 32"/>
          <p:cNvSpPr/>
          <p:nvPr/>
        </p:nvSpPr>
        <p:spPr>
          <a:xfrm>
            <a:off x="5794222" y="4273303"/>
            <a:ext cx="2562970" cy="483001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gradFill flip="none" rotWithShape="1">
              <a:gsLst>
                <a:gs pos="0">
                  <a:schemeClr val="bg1">
                    <a:lumMod val="71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</a:ln>
          <a:effectLst>
            <a:innerShdw blurRad="190500" dist="63500" dir="13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826855" y="4338008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知识的阐述较为抽象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8760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013466" y="4142021"/>
          <a:ext cx="3976687" cy="958850"/>
        </p:xfrm>
        <a:graphic>
          <a:graphicData uri="http://schemas.openxmlformats.org/presentationml/2006/ole">
            <p:oleObj spid="_x0000_s1027" name="Equation" r:id="rId5" imgW="2895480" imgH="698400" progId="Equation.DSMT4">
              <p:embed/>
            </p:oleObj>
          </a:graphicData>
        </a:graphic>
      </p:graphicFrame>
      <p:grpSp>
        <p:nvGrpSpPr>
          <p:cNvPr id="58" name="组合 57"/>
          <p:cNvGrpSpPr/>
          <p:nvPr/>
        </p:nvGrpSpPr>
        <p:grpSpPr>
          <a:xfrm>
            <a:off x="4207822" y="3125968"/>
            <a:ext cx="3032949" cy="691130"/>
            <a:chOff x="7127272" y="2681303"/>
            <a:chExt cx="4112228" cy="853819"/>
          </a:xfrm>
        </p:grpSpPr>
        <p:sp>
          <p:nvSpPr>
            <p:cNvPr id="59" name="矩形 5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6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026" name="Object 25"/>
          <p:cNvGraphicFramePr>
            <a:graphicFrameLocks noChangeAspect="1"/>
          </p:cNvGraphicFramePr>
          <p:nvPr/>
        </p:nvGraphicFramePr>
        <p:xfrm>
          <a:off x="4241395" y="3112881"/>
          <a:ext cx="2998787" cy="730250"/>
        </p:xfrm>
        <a:graphic>
          <a:graphicData uri="http://schemas.openxmlformats.org/presentationml/2006/ole">
            <p:oleObj spid="_x0000_s1026" name="Equation" r:id="rId6" imgW="1777680" imgH="431640" progId="Equation.DSMT4">
              <p:embed/>
            </p:oleObj>
          </a:graphicData>
        </a:graphic>
      </p:graphicFrame>
      <p:sp>
        <p:nvSpPr>
          <p:cNvPr id="61" name="Rectangle 134"/>
          <p:cNvSpPr>
            <a:spLocks noChangeArrowheads="1"/>
          </p:cNvSpPr>
          <p:nvPr/>
        </p:nvSpPr>
        <p:spPr bwMode="auto">
          <a:xfrm>
            <a:off x="558579" y="3256360"/>
            <a:ext cx="368381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量与消息发生的概率成反比：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2" name="Picture 3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65033" y="1286560"/>
            <a:ext cx="2673320" cy="1796902"/>
          </a:xfrm>
          <a:prstGeom prst="rect">
            <a:avLst/>
          </a:prstGeom>
        </p:spPr>
      </p:pic>
      <p:pic>
        <p:nvPicPr>
          <p:cNvPr id="125" name="图片 124" descr="28.火山爆发.JPE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407040" y="1414148"/>
            <a:ext cx="2232615" cy="1488410"/>
          </a:xfrm>
          <a:prstGeom prst="rect">
            <a:avLst/>
          </a:prstGeom>
        </p:spPr>
      </p:pic>
      <p:pic>
        <p:nvPicPr>
          <p:cNvPr id="63" name="Picture 3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886435" y="1392881"/>
            <a:ext cx="3002921" cy="1509828"/>
          </a:xfrm>
          <a:prstGeom prst="rect">
            <a:avLst/>
          </a:prstGeom>
        </p:spPr>
      </p:pic>
      <p:pic>
        <p:nvPicPr>
          <p:cNvPr id="126" name="图片 125" descr="29.日出.jpe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167443" y="1524153"/>
            <a:ext cx="2477389" cy="1229700"/>
          </a:xfrm>
          <a:prstGeom prst="rect">
            <a:avLst/>
          </a:prstGeom>
        </p:spPr>
      </p:pic>
      <p:grpSp>
        <p:nvGrpSpPr>
          <p:cNvPr id="64" name="Group 52"/>
          <p:cNvGrpSpPr>
            <a:grpSpLocks/>
          </p:cNvGrpSpPr>
          <p:nvPr/>
        </p:nvGrpSpPr>
        <p:grpSpPr bwMode="auto">
          <a:xfrm>
            <a:off x="436378" y="811627"/>
            <a:ext cx="311444" cy="299300"/>
            <a:chOff x="0" y="0"/>
            <a:chExt cx="1219200" cy="586868"/>
          </a:xfrm>
        </p:grpSpPr>
        <p:sp>
          <p:nvSpPr>
            <p:cNvPr id="65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67" name="矩形 1"/>
          <p:cNvSpPr>
            <a:spLocks noChangeArrowheads="1"/>
          </p:cNvSpPr>
          <p:nvPr/>
        </p:nvSpPr>
        <p:spPr bwMode="auto">
          <a:xfrm>
            <a:off x="776167" y="651601"/>
            <a:ext cx="222221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散消息的信息量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6965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4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51"/>
          <p:cNvGrpSpPr/>
          <p:nvPr/>
        </p:nvGrpSpPr>
        <p:grpSpPr>
          <a:xfrm>
            <a:off x="486434" y="1020734"/>
            <a:ext cx="7126478" cy="510362"/>
            <a:chOff x="7127272" y="2681303"/>
            <a:chExt cx="4112228" cy="853819"/>
          </a:xfrm>
        </p:grpSpPr>
        <p:sp>
          <p:nvSpPr>
            <p:cNvPr id="53" name="矩形 5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29" name="TextBox 9"/>
          <p:cNvSpPr txBox="1"/>
          <p:nvPr/>
        </p:nvSpPr>
        <p:spPr>
          <a:xfrm>
            <a:off x="467833" y="1115222"/>
            <a:ext cx="716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英文字母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现的概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05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现的概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02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信息量？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316831" y="1913840"/>
          <a:ext cx="6142426" cy="805564"/>
        </p:xfrm>
        <a:graphic>
          <a:graphicData uri="http://schemas.openxmlformats.org/presentationml/2006/ole">
            <p:oleObj spid="_x0000_s39943" name="Equation" r:id="rId5" imgW="387324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48242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3444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8" name="图片 87" descr="31.年脑打字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25200" y="786811"/>
            <a:ext cx="1908120" cy="1703386"/>
          </a:xfrm>
          <a:prstGeom prst="rect">
            <a:avLst/>
          </a:prstGeom>
        </p:spPr>
      </p:pic>
      <p:pic>
        <p:nvPicPr>
          <p:cNvPr id="8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50985" y="1605518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0" name="Rectangle 134"/>
          <p:cNvSpPr>
            <a:spLocks noChangeArrowheads="1"/>
          </p:cNvSpPr>
          <p:nvPr/>
        </p:nvSpPr>
        <p:spPr bwMode="auto">
          <a:xfrm>
            <a:off x="5715297" y="1416536"/>
            <a:ext cx="284388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段文章包含多少信息量？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Rectangle 134"/>
          <p:cNvSpPr>
            <a:spLocks noChangeArrowheads="1"/>
          </p:cNvSpPr>
          <p:nvPr/>
        </p:nvSpPr>
        <p:spPr bwMode="auto">
          <a:xfrm>
            <a:off x="469697" y="2815215"/>
            <a:ext cx="4240533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熵：每个符号所含信息量的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值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8" name="Picture 3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27312" y="839999"/>
            <a:ext cx="2530545" cy="1658654"/>
          </a:xfrm>
          <a:prstGeom prst="rect">
            <a:avLst/>
          </a:prstGeom>
        </p:spPr>
      </p:pic>
      <p:pic>
        <p:nvPicPr>
          <p:cNvPr id="87" name="图片 86" descr="30.用键盘打字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47039" y="973292"/>
            <a:ext cx="2108819" cy="1405879"/>
          </a:xfrm>
          <a:prstGeom prst="rect">
            <a:avLst/>
          </a:prstGeom>
        </p:spPr>
      </p:pic>
      <p:sp>
        <p:nvSpPr>
          <p:cNvPr id="99" name="矩形 23"/>
          <p:cNvSpPr>
            <a:spLocks noChangeAspect="1" noChangeArrowheads="1"/>
          </p:cNvSpPr>
          <p:nvPr/>
        </p:nvSpPr>
        <p:spPr bwMode="auto">
          <a:xfrm>
            <a:off x="488196" y="2806490"/>
            <a:ext cx="4307093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731561" y="3527351"/>
          <a:ext cx="4254032" cy="1442208"/>
        </p:xfrm>
        <a:graphic>
          <a:graphicData uri="http://schemas.openxmlformats.org/presentationml/2006/ole">
            <p:oleObj spid="_x0000_s2052" name="Equation" r:id="rId9" imgW="2793960" imgH="9396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466775" y="2790014"/>
          <a:ext cx="1274266" cy="417032"/>
        </p:xfrm>
        <a:graphic>
          <a:graphicData uri="http://schemas.openxmlformats.org/presentationml/2006/ole">
            <p:oleObj spid="_x0000_s2053" name="Equation" r:id="rId10" imgW="698400" imgH="228600" progId="Equation.DSMT4">
              <p:embed/>
            </p:oleObj>
          </a:graphicData>
        </a:graphic>
      </p:graphicFrame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11714" y="291333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Rectangle 134"/>
          <p:cNvSpPr>
            <a:spLocks noChangeArrowheads="1"/>
          </p:cNvSpPr>
          <p:nvPr/>
        </p:nvSpPr>
        <p:spPr bwMode="auto">
          <a:xfrm>
            <a:off x="4474826" y="4377749"/>
            <a:ext cx="33188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键盘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A)=0.05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z)=0.019</a:t>
            </a:r>
            <a:endParaRPr lang="en-US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6965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864582" y="3657600"/>
          <a:ext cx="2309812" cy="355600"/>
        </p:xfrm>
        <a:graphic>
          <a:graphicData uri="http://schemas.openxmlformats.org/presentationml/2006/ole">
            <p:oleObj spid="_x0000_s62466" name="Equation" r:id="rId5" imgW="1485720" imgH="228600" progId="Equation.DSMT4">
              <p:embed/>
            </p:oleObj>
          </a:graphicData>
        </a:graphic>
      </p:graphicFrame>
      <p:sp>
        <p:nvSpPr>
          <p:cNvPr id="10" name="Rectangle 134"/>
          <p:cNvSpPr>
            <a:spLocks noChangeArrowheads="1"/>
          </p:cNvSpPr>
          <p:nvPr/>
        </p:nvSpPr>
        <p:spPr bwMode="auto">
          <a:xfrm>
            <a:off x="1706901" y="3608496"/>
            <a:ext cx="117459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概分布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974505" y="850598"/>
            <a:ext cx="4106837" cy="691130"/>
            <a:chOff x="7127272" y="2681303"/>
            <a:chExt cx="4112228" cy="853819"/>
          </a:xfrm>
        </p:grpSpPr>
        <p:sp>
          <p:nvSpPr>
            <p:cNvPr id="12" name="矩形 11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3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110481" y="861232"/>
          <a:ext cx="3852804" cy="671771"/>
        </p:xfrm>
        <a:graphic>
          <a:graphicData uri="http://schemas.openxmlformats.org/presentationml/2006/ole">
            <p:oleObj spid="_x0000_s62467" name="Equation" r:id="rId6" imgW="2476440" imgH="43164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1689551" y="971557"/>
            <a:ext cx="1107996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独立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29523" y="4249943"/>
            <a:ext cx="3251103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不独立对熵有什么影响？</a:t>
            </a:r>
            <a:endParaRPr lang="en-US" altLang="zh-CN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1076579" y="4245450"/>
            <a:ext cx="3208355" cy="4222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090705" y="1780858"/>
          <a:ext cx="6883695" cy="1711201"/>
        </p:xfrm>
        <a:graphic>
          <a:graphicData uri="http://schemas.openxmlformats.org/presentationml/2006/ole">
            <p:oleObj spid="_x0000_s62468" name="Equation" r:id="rId7" imgW="4495680" imgH="1117440" progId="Equation.DSMT4">
              <p:embed/>
            </p:oleObj>
          </a:graphicData>
        </a:graphic>
      </p:graphicFrame>
      <p:sp>
        <p:nvSpPr>
          <p:cNvPr id="18" name="矩形 23"/>
          <p:cNvSpPr>
            <a:spLocks noChangeAspect="1" noChangeArrowheads="1"/>
          </p:cNvSpPr>
          <p:nvPr/>
        </p:nvSpPr>
        <p:spPr bwMode="auto">
          <a:xfrm>
            <a:off x="1733137" y="3600375"/>
            <a:ext cx="3512305" cy="4222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33645" y="3564787"/>
            <a:ext cx="225742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74283" y="843965"/>
            <a:ext cx="5418471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进制系统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现的概率为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现的概率为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-P):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247987" y="1531095"/>
          <a:ext cx="6783922" cy="2705838"/>
        </p:xfrm>
        <a:graphic>
          <a:graphicData uri="http://schemas.openxmlformats.org/presentationml/2006/ole">
            <p:oleObj spid="_x0000_s63490" name="Equation" r:id="rId5" imgW="4457520" imgH="1777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4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51"/>
          <p:cNvGrpSpPr/>
          <p:nvPr/>
        </p:nvGrpSpPr>
        <p:grpSpPr>
          <a:xfrm>
            <a:off x="603396" y="839972"/>
            <a:ext cx="7477347" cy="733647"/>
            <a:chOff x="7127272" y="2681303"/>
            <a:chExt cx="4112228" cy="853819"/>
          </a:xfrm>
        </p:grpSpPr>
        <p:sp>
          <p:nvSpPr>
            <p:cNvPr id="53" name="矩形 5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29" name="TextBox 9"/>
          <p:cNvSpPr txBox="1"/>
          <p:nvPr/>
        </p:nvSpPr>
        <p:spPr>
          <a:xfrm>
            <a:off x="637954" y="891930"/>
            <a:ext cx="7357730" cy="623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信源的符号集由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成，设每一符号独立出现，概率分别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/8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/8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3/16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5/16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试求该信息源符号的平均信息量？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370853" y="1813140"/>
          <a:ext cx="6202893" cy="1684965"/>
        </p:xfrm>
        <a:graphic>
          <a:graphicData uri="http://schemas.openxmlformats.org/presentationml/2006/ole">
            <p:oleObj spid="_x0000_s40962" name="Equation" r:id="rId5" imgW="4254480" imgH="1155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48242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51"/>
          <p:cNvGrpSpPr/>
          <p:nvPr/>
        </p:nvGrpSpPr>
        <p:grpSpPr>
          <a:xfrm>
            <a:off x="603396" y="839972"/>
            <a:ext cx="7477347" cy="733647"/>
            <a:chOff x="7127272" y="2681303"/>
            <a:chExt cx="4112228" cy="853819"/>
          </a:xfrm>
        </p:grpSpPr>
        <p:sp>
          <p:nvSpPr>
            <p:cNvPr id="9" name="矩形 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" name="TextBox 9"/>
          <p:cNvSpPr txBox="1"/>
          <p:nvPr/>
        </p:nvSpPr>
        <p:spPr>
          <a:xfrm>
            <a:off x="637954" y="891930"/>
            <a:ext cx="73577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信源的符号集由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成，设每个符号独立出现，其概率分别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4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/16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/8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/16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、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/4 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试求该信息源输出符号的平均信息量？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436378" y="939223"/>
            <a:ext cx="311444" cy="299300"/>
            <a:chOff x="0" y="0"/>
            <a:chExt cx="1219200" cy="586868"/>
          </a:xfrm>
        </p:grpSpPr>
        <p:sp>
          <p:nvSpPr>
            <p:cNvPr id="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776167" y="779197"/>
            <a:ext cx="222221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消息的信息量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676772" y="1477923"/>
            <a:ext cx="3139231" cy="669851"/>
            <a:chOff x="7127272" y="2681303"/>
            <a:chExt cx="4112228" cy="853819"/>
          </a:xfrm>
        </p:grpSpPr>
        <p:sp>
          <p:nvSpPr>
            <p:cNvPr id="13" name="矩形 1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811573" y="1594883"/>
          <a:ext cx="2877921" cy="482748"/>
        </p:xfrm>
        <a:graphic>
          <a:graphicData uri="http://schemas.openxmlformats.org/presentationml/2006/ole">
            <p:oleObj spid="_x0000_s58370" name="Equation" r:id="rId5" imgW="1968480" imgH="33012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397539" y="2627018"/>
          <a:ext cx="3852862" cy="671512"/>
        </p:xfrm>
        <a:graphic>
          <a:graphicData uri="http://schemas.openxmlformats.org/presentationml/2006/ole">
            <p:oleObj spid="_x0000_s58371" name="Equation" r:id="rId6" imgW="2476440" imgH="431640" progId="Equation.DSMT4">
              <p:embed/>
            </p:oleObj>
          </a:graphicData>
        </a:graphic>
      </p:graphicFrame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3959091" y="240297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43708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5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219721" y="3513453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信系统主要性能指标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04563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24"/>
          <p:cNvSpPr txBox="1"/>
          <p:nvPr/>
        </p:nvSpPr>
        <p:spPr>
          <a:xfrm flipH="1">
            <a:off x="3481832" y="3826132"/>
            <a:ext cx="1143355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pPr lvl="0">
              <a:defRPr/>
            </a:pPr>
            <a:r>
              <a:rPr lang="zh-CN" altLang="en-US" sz="1800" kern="1200" dirty="0" smtClean="0">
                <a:solidFill>
                  <a:srgbClr val="0070C0"/>
                </a:solidFill>
                <a:latin typeface="微软雅黑" panose="020B0503020204020204" pitchFamily="34" charset="-122"/>
              </a:rPr>
              <a:t>物流系统</a:t>
            </a:r>
            <a:endParaRPr lang="zh-CN" altLang="en-US" sz="1800" kern="1200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1" name="TextBox 10"/>
          <p:cNvSpPr txBox="1"/>
          <p:nvPr/>
        </p:nvSpPr>
        <p:spPr>
          <a:xfrm>
            <a:off x="8236627" y="1391893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 速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6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1967021"/>
            <a:ext cx="2296587" cy="1658677"/>
          </a:xfrm>
          <a:prstGeom prst="rect">
            <a:avLst/>
          </a:prstGeom>
        </p:spPr>
      </p:pic>
      <p:pic>
        <p:nvPicPr>
          <p:cNvPr id="76805" name="Picture 5" descr="F:\！2023-2024(1)任务\2 修改PPT\2 通原\1 通原最新版PPT(2023.12.21)\1 授课PPT\插图\第1章 绪论\补3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85" y="2087969"/>
            <a:ext cx="1878418" cy="1408814"/>
          </a:xfrm>
          <a:prstGeom prst="rect">
            <a:avLst/>
          </a:prstGeom>
          <a:noFill/>
        </p:spPr>
      </p:pic>
      <p:pic>
        <p:nvPicPr>
          <p:cNvPr id="47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93640" y="1800445"/>
            <a:ext cx="2750236" cy="1995378"/>
          </a:xfrm>
          <a:prstGeom prst="rect">
            <a:avLst/>
          </a:prstGeom>
        </p:spPr>
      </p:pic>
      <p:pic>
        <p:nvPicPr>
          <p:cNvPr id="76802" name="Picture 2" descr="F:\！2023-2024(1)任务\2 修改PPT\2 通原\1 通原最新版PPT(2023.12.21)\1 授课PPT\插图\第1章 绪论\补3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2187" y="1926723"/>
            <a:ext cx="2319670" cy="1704957"/>
          </a:xfrm>
          <a:prstGeom prst="rect">
            <a:avLst/>
          </a:prstGeom>
          <a:noFill/>
        </p:spPr>
      </p:pic>
      <p:pic>
        <p:nvPicPr>
          <p:cNvPr id="4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85482" y="267942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9" name="TextBox 10"/>
          <p:cNvSpPr txBox="1"/>
          <p:nvPr/>
        </p:nvSpPr>
        <p:spPr>
          <a:xfrm>
            <a:off x="8293331" y="3362462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 全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0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894087" y="694637"/>
            <a:ext cx="2154817" cy="2027274"/>
          </a:xfrm>
          <a:prstGeom prst="rect">
            <a:avLst/>
          </a:prstGeom>
        </p:spPr>
      </p:pic>
      <p:pic>
        <p:nvPicPr>
          <p:cNvPr id="76803" name="Picture 3" descr="F:\！2023-2024(1)任务\2 修改PPT\2 通原\1 通原最新版PPT(2023.12.21)\1 授课PPT\插图\第1章 绪论\补3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3694" y="817342"/>
            <a:ext cx="1763823" cy="1763823"/>
          </a:xfrm>
          <a:prstGeom prst="rect">
            <a:avLst/>
          </a:prstGeom>
          <a:noFill/>
        </p:spPr>
      </p:pic>
      <p:pic>
        <p:nvPicPr>
          <p:cNvPr id="51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886997" y="2860135"/>
            <a:ext cx="2278864" cy="1523998"/>
          </a:xfrm>
          <a:prstGeom prst="rect">
            <a:avLst/>
          </a:prstGeom>
        </p:spPr>
      </p:pic>
      <p:pic>
        <p:nvPicPr>
          <p:cNvPr id="76804" name="Picture 4" descr="F:\！2023-2024(1)任务\2 修改PPT\2 通原\1 通原最新版PPT(2023.12.21)\1 授课PPT\插图\第1章 绪论\补32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7385" y="2977915"/>
            <a:ext cx="1877090" cy="1249606"/>
          </a:xfrm>
          <a:prstGeom prst="rect">
            <a:avLst/>
          </a:prstGeom>
          <a:noFill/>
        </p:spPr>
      </p:pic>
      <p:pic>
        <p:nvPicPr>
          <p:cNvPr id="5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700000">
            <a:off x="5525688" y="3331559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-2700000">
            <a:off x="5571758" y="216546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TextBox 24"/>
          <p:cNvSpPr txBox="1"/>
          <p:nvPr/>
        </p:nvSpPr>
        <p:spPr>
          <a:xfrm flipH="1">
            <a:off x="1220620" y="4520793"/>
            <a:ext cx="446778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pPr lvl="0">
              <a:defRPr/>
            </a:pPr>
            <a:r>
              <a:rPr lang="zh-CN" altLang="en-US" sz="1800" kern="12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对于通信系统而言，最重要的指标是什么？</a:t>
            </a:r>
            <a:endParaRPr lang="zh-CN" altLang="en-US" sz="1800" kern="1200" dirty="0">
              <a:solidFill>
                <a:srgbClr val="FF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55" name="矩形 23"/>
          <p:cNvSpPr>
            <a:spLocks noChangeAspect="1" noChangeArrowheads="1"/>
          </p:cNvSpPr>
          <p:nvPr/>
        </p:nvSpPr>
        <p:spPr bwMode="auto">
          <a:xfrm>
            <a:off x="1214806" y="4447469"/>
            <a:ext cx="4505510" cy="4222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6" name="TextBox 10"/>
          <p:cNvSpPr txBox="1"/>
          <p:nvPr/>
        </p:nvSpPr>
        <p:spPr>
          <a:xfrm>
            <a:off x="251520" y="62858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系统主要性能指标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53719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 advTm="0">
        <p14:prism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1950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17"/>
          <p:cNvGrpSpPr/>
          <p:nvPr/>
        </p:nvGrpSpPr>
        <p:grpSpPr>
          <a:xfrm>
            <a:off x="6041783" y="1335902"/>
            <a:ext cx="620233" cy="618851"/>
            <a:chOff x="5962996" y="1700808"/>
            <a:chExt cx="827193" cy="825350"/>
          </a:xfrm>
        </p:grpSpPr>
        <p:sp>
          <p:nvSpPr>
            <p:cNvPr id="9" name="橢圓 5"/>
            <p:cNvSpPr/>
            <p:nvPr/>
          </p:nvSpPr>
          <p:spPr>
            <a:xfrm>
              <a:off x="5962996" y="1700808"/>
              <a:ext cx="827193" cy="825350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10" name="Freeform 454"/>
            <p:cNvSpPr>
              <a:spLocks noEditPoints="1"/>
            </p:cNvSpPr>
            <p:nvPr/>
          </p:nvSpPr>
          <p:spPr bwMode="auto">
            <a:xfrm flipH="1">
              <a:off x="6188219" y="1964142"/>
              <a:ext cx="376746" cy="298681"/>
            </a:xfrm>
            <a:custGeom>
              <a:avLst/>
              <a:gdLst>
                <a:gd name="T0" fmla="*/ 47 w 47"/>
                <a:gd name="T1" fmla="*/ 29 h 37"/>
                <a:gd name="T2" fmla="*/ 43 w 47"/>
                <a:gd name="T3" fmla="*/ 30 h 37"/>
                <a:gd name="T4" fmla="*/ 36 w 47"/>
                <a:gd name="T5" fmla="*/ 37 h 37"/>
                <a:gd name="T6" fmla="*/ 29 w 47"/>
                <a:gd name="T7" fmla="*/ 30 h 37"/>
                <a:gd name="T8" fmla="*/ 19 w 47"/>
                <a:gd name="T9" fmla="*/ 30 h 37"/>
                <a:gd name="T10" fmla="*/ 12 w 47"/>
                <a:gd name="T11" fmla="*/ 37 h 37"/>
                <a:gd name="T12" fmla="*/ 5 w 47"/>
                <a:gd name="T13" fmla="*/ 30 h 37"/>
                <a:gd name="T14" fmla="*/ 4 w 47"/>
                <a:gd name="T15" fmla="*/ 30 h 37"/>
                <a:gd name="T16" fmla="*/ 0 w 47"/>
                <a:gd name="T17" fmla="*/ 29 h 37"/>
                <a:gd name="T18" fmla="*/ 2 w 47"/>
                <a:gd name="T19" fmla="*/ 27 h 37"/>
                <a:gd name="T20" fmla="*/ 2 w 47"/>
                <a:gd name="T21" fmla="*/ 18 h 37"/>
                <a:gd name="T22" fmla="*/ 3 w 47"/>
                <a:gd name="T23" fmla="*/ 13 h 37"/>
                <a:gd name="T24" fmla="*/ 8 w 47"/>
                <a:gd name="T25" fmla="*/ 8 h 37"/>
                <a:gd name="T26" fmla="*/ 11 w 47"/>
                <a:gd name="T27" fmla="*/ 6 h 37"/>
                <a:gd name="T28" fmla="*/ 16 w 47"/>
                <a:gd name="T29" fmla="*/ 6 h 37"/>
                <a:gd name="T30" fmla="*/ 16 w 47"/>
                <a:gd name="T31" fmla="*/ 1 h 37"/>
                <a:gd name="T32" fmla="*/ 17 w 47"/>
                <a:gd name="T33" fmla="*/ 0 h 37"/>
                <a:gd name="T34" fmla="*/ 45 w 47"/>
                <a:gd name="T35" fmla="*/ 0 h 37"/>
                <a:gd name="T36" fmla="*/ 47 w 47"/>
                <a:gd name="T37" fmla="*/ 1 h 37"/>
                <a:gd name="T38" fmla="*/ 47 w 47"/>
                <a:gd name="T39" fmla="*/ 29 h 37"/>
                <a:gd name="T40" fmla="*/ 16 w 47"/>
                <a:gd name="T41" fmla="*/ 17 h 37"/>
                <a:gd name="T42" fmla="*/ 16 w 47"/>
                <a:gd name="T43" fmla="*/ 10 h 37"/>
                <a:gd name="T44" fmla="*/ 11 w 47"/>
                <a:gd name="T45" fmla="*/ 10 h 37"/>
                <a:gd name="T46" fmla="*/ 11 w 47"/>
                <a:gd name="T47" fmla="*/ 10 h 37"/>
                <a:gd name="T48" fmla="*/ 6 w 47"/>
                <a:gd name="T49" fmla="*/ 15 h 37"/>
                <a:gd name="T50" fmla="*/ 5 w 47"/>
                <a:gd name="T51" fmla="*/ 16 h 37"/>
                <a:gd name="T52" fmla="*/ 5 w 47"/>
                <a:gd name="T53" fmla="*/ 17 h 37"/>
                <a:gd name="T54" fmla="*/ 16 w 47"/>
                <a:gd name="T55" fmla="*/ 17 h 37"/>
                <a:gd name="T56" fmla="*/ 12 w 47"/>
                <a:gd name="T57" fmla="*/ 27 h 37"/>
                <a:gd name="T58" fmla="*/ 9 w 47"/>
                <a:gd name="T59" fmla="*/ 30 h 37"/>
                <a:gd name="T60" fmla="*/ 12 w 47"/>
                <a:gd name="T61" fmla="*/ 34 h 37"/>
                <a:gd name="T62" fmla="*/ 16 w 47"/>
                <a:gd name="T63" fmla="*/ 30 h 37"/>
                <a:gd name="T64" fmla="*/ 12 w 47"/>
                <a:gd name="T65" fmla="*/ 27 h 37"/>
                <a:gd name="T66" fmla="*/ 36 w 47"/>
                <a:gd name="T67" fmla="*/ 27 h 37"/>
                <a:gd name="T68" fmla="*/ 33 w 47"/>
                <a:gd name="T69" fmla="*/ 30 h 37"/>
                <a:gd name="T70" fmla="*/ 36 w 47"/>
                <a:gd name="T71" fmla="*/ 34 h 37"/>
                <a:gd name="T72" fmla="*/ 40 w 47"/>
                <a:gd name="T73" fmla="*/ 30 h 37"/>
                <a:gd name="T74" fmla="*/ 36 w 47"/>
                <a:gd name="T75" fmla="*/ 2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7" h="37">
                  <a:moveTo>
                    <a:pt x="47" y="29"/>
                  </a:moveTo>
                  <a:cubicBezTo>
                    <a:pt x="47" y="31"/>
                    <a:pt x="44" y="30"/>
                    <a:pt x="43" y="30"/>
                  </a:cubicBezTo>
                  <a:cubicBezTo>
                    <a:pt x="43" y="34"/>
                    <a:pt x="40" y="37"/>
                    <a:pt x="36" y="37"/>
                  </a:cubicBezTo>
                  <a:cubicBezTo>
                    <a:pt x="32" y="37"/>
                    <a:pt x="29" y="34"/>
                    <a:pt x="29" y="30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4"/>
                    <a:pt x="16" y="37"/>
                    <a:pt x="12" y="37"/>
                  </a:cubicBezTo>
                  <a:cubicBezTo>
                    <a:pt x="8" y="37"/>
                    <a:pt x="5" y="34"/>
                    <a:pt x="5" y="30"/>
                  </a:cubicBezTo>
                  <a:cubicBezTo>
                    <a:pt x="4" y="30"/>
                    <a:pt x="4" y="30"/>
                    <a:pt x="4" y="30"/>
                  </a:cubicBezTo>
                  <a:cubicBezTo>
                    <a:pt x="2" y="30"/>
                    <a:pt x="0" y="31"/>
                    <a:pt x="0" y="29"/>
                  </a:cubicBezTo>
                  <a:cubicBezTo>
                    <a:pt x="0" y="28"/>
                    <a:pt x="1" y="27"/>
                    <a:pt x="2" y="27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2" y="16"/>
                    <a:pt x="2" y="14"/>
                    <a:pt x="3" y="13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9" y="7"/>
                    <a:pt x="10" y="6"/>
                    <a:pt x="11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6" y="0"/>
                    <a:pt x="16" y="0"/>
                    <a:pt x="17" y="0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6" y="0"/>
                    <a:pt x="47" y="0"/>
                    <a:pt x="47" y="1"/>
                  </a:cubicBezTo>
                  <a:lnTo>
                    <a:pt x="47" y="29"/>
                  </a:lnTo>
                  <a:close/>
                  <a:moveTo>
                    <a:pt x="16" y="17"/>
                  </a:moveTo>
                  <a:cubicBezTo>
                    <a:pt x="16" y="10"/>
                    <a:pt x="16" y="10"/>
                    <a:pt x="16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5" y="16"/>
                    <a:pt x="5" y="16"/>
                  </a:cubicBezTo>
                  <a:cubicBezTo>
                    <a:pt x="5" y="17"/>
                    <a:pt x="5" y="17"/>
                    <a:pt x="5" y="17"/>
                  </a:cubicBezTo>
                  <a:lnTo>
                    <a:pt x="16" y="17"/>
                  </a:lnTo>
                  <a:close/>
                  <a:moveTo>
                    <a:pt x="12" y="27"/>
                  </a:moveTo>
                  <a:cubicBezTo>
                    <a:pt x="10" y="27"/>
                    <a:pt x="9" y="28"/>
                    <a:pt x="9" y="30"/>
                  </a:cubicBezTo>
                  <a:cubicBezTo>
                    <a:pt x="9" y="32"/>
                    <a:pt x="10" y="34"/>
                    <a:pt x="12" y="34"/>
                  </a:cubicBezTo>
                  <a:cubicBezTo>
                    <a:pt x="14" y="34"/>
                    <a:pt x="16" y="32"/>
                    <a:pt x="16" y="30"/>
                  </a:cubicBezTo>
                  <a:cubicBezTo>
                    <a:pt x="16" y="28"/>
                    <a:pt x="14" y="27"/>
                    <a:pt x="12" y="27"/>
                  </a:cubicBezTo>
                  <a:close/>
                  <a:moveTo>
                    <a:pt x="36" y="27"/>
                  </a:moveTo>
                  <a:cubicBezTo>
                    <a:pt x="34" y="27"/>
                    <a:pt x="33" y="28"/>
                    <a:pt x="33" y="30"/>
                  </a:cubicBezTo>
                  <a:cubicBezTo>
                    <a:pt x="33" y="32"/>
                    <a:pt x="34" y="34"/>
                    <a:pt x="36" y="34"/>
                  </a:cubicBezTo>
                  <a:cubicBezTo>
                    <a:pt x="38" y="34"/>
                    <a:pt x="40" y="32"/>
                    <a:pt x="40" y="30"/>
                  </a:cubicBezTo>
                  <a:cubicBezTo>
                    <a:pt x="40" y="28"/>
                    <a:pt x="38" y="27"/>
                    <a:pt x="36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grpSp>
        <p:nvGrpSpPr>
          <p:cNvPr id="11" name="组合 20"/>
          <p:cNvGrpSpPr/>
          <p:nvPr/>
        </p:nvGrpSpPr>
        <p:grpSpPr>
          <a:xfrm>
            <a:off x="6066914" y="2472979"/>
            <a:ext cx="618851" cy="620232"/>
            <a:chOff x="5964839" y="2742182"/>
            <a:chExt cx="825350" cy="827192"/>
          </a:xfrm>
        </p:grpSpPr>
        <p:sp>
          <p:nvSpPr>
            <p:cNvPr id="12" name="橢圓 3"/>
            <p:cNvSpPr/>
            <p:nvPr/>
          </p:nvSpPr>
          <p:spPr>
            <a:xfrm>
              <a:off x="5964839" y="2742182"/>
              <a:ext cx="825350" cy="827192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IN-BoldItalic" pitchFamily="50" charset="0"/>
              </a:endParaRPr>
            </a:p>
          </p:txBody>
        </p:sp>
        <p:sp>
          <p:nvSpPr>
            <p:cNvPr id="13" name="Freeform 453"/>
            <p:cNvSpPr>
              <a:spLocks noEditPoints="1"/>
            </p:cNvSpPr>
            <p:nvPr/>
          </p:nvSpPr>
          <p:spPr bwMode="auto">
            <a:xfrm>
              <a:off x="6209990" y="3025613"/>
              <a:ext cx="333203" cy="308290"/>
            </a:xfrm>
            <a:custGeom>
              <a:avLst/>
              <a:gdLst>
                <a:gd name="T0" fmla="*/ 45 w 45"/>
                <a:gd name="T1" fmla="*/ 13 h 42"/>
                <a:gd name="T2" fmla="*/ 30 w 45"/>
                <a:gd name="T3" fmla="*/ 24 h 42"/>
                <a:gd name="T4" fmla="*/ 28 w 45"/>
                <a:gd name="T5" fmla="*/ 27 h 42"/>
                <a:gd name="T6" fmla="*/ 26 w 45"/>
                <a:gd name="T7" fmla="*/ 31 h 42"/>
                <a:gd name="T8" fmla="*/ 29 w 45"/>
                <a:gd name="T9" fmla="*/ 35 h 42"/>
                <a:gd name="T10" fmla="*/ 35 w 45"/>
                <a:gd name="T11" fmla="*/ 39 h 42"/>
                <a:gd name="T12" fmla="*/ 35 w 45"/>
                <a:gd name="T13" fmla="*/ 41 h 42"/>
                <a:gd name="T14" fmla="*/ 34 w 45"/>
                <a:gd name="T15" fmla="*/ 42 h 42"/>
                <a:gd name="T16" fmla="*/ 11 w 45"/>
                <a:gd name="T17" fmla="*/ 42 h 42"/>
                <a:gd name="T18" fmla="*/ 11 w 45"/>
                <a:gd name="T19" fmla="*/ 41 h 42"/>
                <a:gd name="T20" fmla="*/ 11 w 45"/>
                <a:gd name="T21" fmla="*/ 39 h 42"/>
                <a:gd name="T22" fmla="*/ 16 w 45"/>
                <a:gd name="T23" fmla="*/ 35 h 42"/>
                <a:gd name="T24" fmla="*/ 19 w 45"/>
                <a:gd name="T25" fmla="*/ 31 h 42"/>
                <a:gd name="T26" fmla="*/ 17 w 45"/>
                <a:gd name="T27" fmla="*/ 27 h 42"/>
                <a:gd name="T28" fmla="*/ 15 w 45"/>
                <a:gd name="T29" fmla="*/ 24 h 42"/>
                <a:gd name="T30" fmla="*/ 0 w 45"/>
                <a:gd name="T31" fmla="*/ 13 h 42"/>
                <a:gd name="T32" fmla="*/ 0 w 45"/>
                <a:gd name="T33" fmla="*/ 10 h 42"/>
                <a:gd name="T34" fmla="*/ 3 w 45"/>
                <a:gd name="T35" fmla="*/ 7 h 42"/>
                <a:gd name="T36" fmla="*/ 11 w 45"/>
                <a:gd name="T37" fmla="*/ 7 h 42"/>
                <a:gd name="T38" fmla="*/ 11 w 45"/>
                <a:gd name="T39" fmla="*/ 5 h 42"/>
                <a:gd name="T40" fmla="*/ 15 w 45"/>
                <a:gd name="T41" fmla="*/ 0 h 42"/>
                <a:gd name="T42" fmla="*/ 30 w 45"/>
                <a:gd name="T43" fmla="*/ 0 h 42"/>
                <a:gd name="T44" fmla="*/ 35 w 45"/>
                <a:gd name="T45" fmla="*/ 5 h 42"/>
                <a:gd name="T46" fmla="*/ 35 w 45"/>
                <a:gd name="T47" fmla="*/ 7 h 42"/>
                <a:gd name="T48" fmla="*/ 42 w 45"/>
                <a:gd name="T49" fmla="*/ 7 h 42"/>
                <a:gd name="T50" fmla="*/ 45 w 45"/>
                <a:gd name="T51" fmla="*/ 10 h 42"/>
                <a:gd name="T52" fmla="*/ 45 w 45"/>
                <a:gd name="T53" fmla="*/ 13 h 42"/>
                <a:gd name="T54" fmla="*/ 11 w 45"/>
                <a:gd name="T55" fmla="*/ 11 h 42"/>
                <a:gd name="T56" fmla="*/ 4 w 45"/>
                <a:gd name="T57" fmla="*/ 11 h 42"/>
                <a:gd name="T58" fmla="*/ 4 w 45"/>
                <a:gd name="T59" fmla="*/ 13 h 42"/>
                <a:gd name="T60" fmla="*/ 13 w 45"/>
                <a:gd name="T61" fmla="*/ 21 h 42"/>
                <a:gd name="T62" fmla="*/ 11 w 45"/>
                <a:gd name="T63" fmla="*/ 11 h 42"/>
                <a:gd name="T64" fmla="*/ 41 w 45"/>
                <a:gd name="T65" fmla="*/ 11 h 42"/>
                <a:gd name="T66" fmla="*/ 35 w 45"/>
                <a:gd name="T67" fmla="*/ 11 h 42"/>
                <a:gd name="T68" fmla="*/ 33 w 45"/>
                <a:gd name="T69" fmla="*/ 21 h 42"/>
                <a:gd name="T70" fmla="*/ 41 w 45"/>
                <a:gd name="T71" fmla="*/ 13 h 42"/>
                <a:gd name="T72" fmla="*/ 41 w 45"/>
                <a:gd name="T73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5" h="42">
                  <a:moveTo>
                    <a:pt x="45" y="13"/>
                  </a:moveTo>
                  <a:cubicBezTo>
                    <a:pt x="45" y="18"/>
                    <a:pt x="39" y="24"/>
                    <a:pt x="30" y="24"/>
                  </a:cubicBezTo>
                  <a:cubicBezTo>
                    <a:pt x="29" y="26"/>
                    <a:pt x="28" y="27"/>
                    <a:pt x="28" y="27"/>
                  </a:cubicBezTo>
                  <a:cubicBezTo>
                    <a:pt x="26" y="28"/>
                    <a:pt x="26" y="30"/>
                    <a:pt x="26" y="31"/>
                  </a:cubicBezTo>
                  <a:cubicBezTo>
                    <a:pt x="26" y="33"/>
                    <a:pt x="27" y="35"/>
                    <a:pt x="29" y="35"/>
                  </a:cubicBezTo>
                  <a:cubicBezTo>
                    <a:pt x="32" y="35"/>
                    <a:pt x="35" y="36"/>
                    <a:pt x="35" y="39"/>
                  </a:cubicBezTo>
                  <a:cubicBezTo>
                    <a:pt x="35" y="41"/>
                    <a:pt x="35" y="41"/>
                    <a:pt x="35" y="41"/>
                  </a:cubicBezTo>
                  <a:cubicBezTo>
                    <a:pt x="35" y="41"/>
                    <a:pt x="34" y="42"/>
                    <a:pt x="34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11" y="42"/>
                    <a:pt x="11" y="41"/>
                    <a:pt x="11" y="41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6"/>
                    <a:pt x="13" y="35"/>
                    <a:pt x="16" y="35"/>
                  </a:cubicBezTo>
                  <a:cubicBezTo>
                    <a:pt x="18" y="35"/>
                    <a:pt x="19" y="33"/>
                    <a:pt x="19" y="31"/>
                  </a:cubicBezTo>
                  <a:cubicBezTo>
                    <a:pt x="19" y="30"/>
                    <a:pt x="19" y="28"/>
                    <a:pt x="17" y="27"/>
                  </a:cubicBezTo>
                  <a:cubicBezTo>
                    <a:pt x="17" y="27"/>
                    <a:pt x="16" y="26"/>
                    <a:pt x="15" y="24"/>
                  </a:cubicBezTo>
                  <a:cubicBezTo>
                    <a:pt x="6" y="24"/>
                    <a:pt x="0" y="18"/>
                    <a:pt x="0" y="13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8"/>
                    <a:pt x="1" y="7"/>
                    <a:pt x="3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1" y="2"/>
                    <a:pt x="12" y="0"/>
                    <a:pt x="15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3" y="0"/>
                    <a:pt x="35" y="2"/>
                    <a:pt x="35" y="5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44" y="7"/>
                    <a:pt x="45" y="8"/>
                    <a:pt x="45" y="10"/>
                  </a:cubicBezTo>
                  <a:lnTo>
                    <a:pt x="45" y="13"/>
                  </a:lnTo>
                  <a:close/>
                  <a:moveTo>
                    <a:pt x="11" y="11"/>
                  </a:moveTo>
                  <a:cubicBezTo>
                    <a:pt x="4" y="11"/>
                    <a:pt x="4" y="11"/>
                    <a:pt x="4" y="11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4" y="16"/>
                    <a:pt x="7" y="20"/>
                    <a:pt x="13" y="21"/>
                  </a:cubicBezTo>
                  <a:cubicBezTo>
                    <a:pt x="11" y="18"/>
                    <a:pt x="11" y="15"/>
                    <a:pt x="11" y="11"/>
                  </a:cubicBezTo>
                  <a:close/>
                  <a:moveTo>
                    <a:pt x="41" y="11"/>
                  </a:moveTo>
                  <a:cubicBezTo>
                    <a:pt x="35" y="11"/>
                    <a:pt x="35" y="11"/>
                    <a:pt x="35" y="11"/>
                  </a:cubicBezTo>
                  <a:cubicBezTo>
                    <a:pt x="35" y="15"/>
                    <a:pt x="34" y="18"/>
                    <a:pt x="33" y="21"/>
                  </a:cubicBezTo>
                  <a:cubicBezTo>
                    <a:pt x="38" y="20"/>
                    <a:pt x="41" y="16"/>
                    <a:pt x="41" y="13"/>
                  </a:cubicBezTo>
                  <a:lnTo>
                    <a:pt x="41" y="1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id-ID" sz="1350"/>
            </a:p>
          </p:txBody>
        </p:sp>
      </p:grpSp>
      <p:sp>
        <p:nvSpPr>
          <p:cNvPr id="14" name="矩形 13"/>
          <p:cNvSpPr/>
          <p:nvPr/>
        </p:nvSpPr>
        <p:spPr>
          <a:xfrm>
            <a:off x="6784103" y="136503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证出勤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19735" y="247178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极思考</a:t>
            </a:r>
          </a:p>
        </p:txBody>
      </p:sp>
      <p:sp>
        <p:nvSpPr>
          <p:cNvPr id="16" name="Rectangle 22"/>
          <p:cNvSpPr/>
          <p:nvPr/>
        </p:nvSpPr>
        <p:spPr>
          <a:xfrm>
            <a:off x="1283988" y="1090588"/>
            <a:ext cx="3643313" cy="2226469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/>
          <a:lstStyle/>
          <a:p>
            <a:pPr lvl="0" algn="ctr" defTabSz="1219200" eaLnBrk="1" hangingPunct="1"/>
            <a:endParaRPr lang="en-US" altLang="zh-CN" sz="1725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6966" y="829841"/>
            <a:ext cx="5585222" cy="302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Box 7"/>
          <p:cNvSpPr>
            <a:spLocks noChangeArrowheads="1"/>
          </p:cNvSpPr>
          <p:nvPr/>
        </p:nvSpPr>
        <p:spPr bwMode="auto">
          <a:xfrm>
            <a:off x="1635302" y="4146000"/>
            <a:ext cx="66557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itchFamily="34" charset="-122"/>
              </a:rPr>
              <a:t>总成绩 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itchFamily="34" charset="-122"/>
              </a:rPr>
              <a:t>＝ 平时成绩 </a:t>
            </a:r>
            <a:r>
              <a:rPr lang="en-US" altLang="zh-CN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itchFamily="34" charset="-122"/>
              </a:rPr>
              <a:t>× 30%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itchFamily="34" charset="-122"/>
              </a:rPr>
              <a:t>＋考试成绩 </a:t>
            </a:r>
            <a:r>
              <a:rPr lang="en-US" altLang="zh-CN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itchFamily="34" charset="-122"/>
              </a:rPr>
              <a:t>× 70%</a:t>
            </a:r>
            <a:endParaRPr lang="zh-CN" altLang="en-US" sz="24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itchFamily="34" charset="-122"/>
            </a:endParaRPr>
          </a:p>
        </p:txBody>
      </p:sp>
      <p:pic>
        <p:nvPicPr>
          <p:cNvPr id="19" name="图片 18" descr="5.考试通过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87316" y="1138179"/>
            <a:ext cx="3495525" cy="2176524"/>
          </a:xfrm>
          <a:prstGeom prst="rect">
            <a:avLst/>
          </a:prstGeom>
        </p:spPr>
      </p:pic>
      <p:sp>
        <p:nvSpPr>
          <p:cNvPr id="20" name="矩形 23"/>
          <p:cNvSpPr>
            <a:spLocks noChangeAspect="1" noChangeArrowheads="1"/>
          </p:cNvSpPr>
          <p:nvPr/>
        </p:nvSpPr>
        <p:spPr bwMode="auto">
          <a:xfrm>
            <a:off x="1632778" y="4108861"/>
            <a:ext cx="6515777" cy="546307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8"/>
          <p:cNvGrpSpPr/>
          <p:nvPr/>
        </p:nvGrpSpPr>
        <p:grpSpPr>
          <a:xfrm>
            <a:off x="5674861" y="3192074"/>
            <a:ext cx="2605751" cy="1548832"/>
            <a:chOff x="5638658" y="3181441"/>
            <a:chExt cx="2605751" cy="1548832"/>
          </a:xfrm>
        </p:grpSpPr>
        <p:sp>
          <p:nvSpPr>
            <p:cNvPr id="10" name="梯形 19"/>
            <p:cNvSpPr/>
            <p:nvPr/>
          </p:nvSpPr>
          <p:spPr>
            <a:xfrm rot="5400000">
              <a:off x="7023956" y="3509820"/>
              <a:ext cx="1548832" cy="892074"/>
            </a:xfrm>
            <a:custGeom>
              <a:avLst/>
              <a:gdLst>
                <a:gd name="connsiteX0" fmla="*/ 0 w 1651961"/>
                <a:gd name="connsiteY0" fmla="*/ 1008112 h 1008112"/>
                <a:gd name="connsiteX1" fmla="*/ 384444 w 1651961"/>
                <a:gd name="connsiteY1" fmla="*/ 0 h 1008112"/>
                <a:gd name="connsiteX2" fmla="*/ 1267517 w 1651961"/>
                <a:gd name="connsiteY2" fmla="*/ 0 h 1008112"/>
                <a:gd name="connsiteX3" fmla="*/ 1651961 w 1651961"/>
                <a:gd name="connsiteY3" fmla="*/ 1008112 h 1008112"/>
                <a:gd name="connsiteX4" fmla="*/ 0 w 1651961"/>
                <a:gd name="connsiteY4" fmla="*/ 1008112 h 1008112"/>
                <a:gd name="connsiteX0-1" fmla="*/ 0 w 1651961"/>
                <a:gd name="connsiteY0-2" fmla="*/ 1317828 h 1317828"/>
                <a:gd name="connsiteX1-3" fmla="*/ 163222 w 1651961"/>
                <a:gd name="connsiteY1-4" fmla="*/ 0 h 1317828"/>
                <a:gd name="connsiteX2-5" fmla="*/ 1267517 w 1651961"/>
                <a:gd name="connsiteY2-6" fmla="*/ 309716 h 1317828"/>
                <a:gd name="connsiteX3-7" fmla="*/ 1651961 w 1651961"/>
                <a:gd name="connsiteY3-8" fmla="*/ 1317828 h 1317828"/>
                <a:gd name="connsiteX4-9" fmla="*/ 0 w 1651961"/>
                <a:gd name="connsiteY4-10" fmla="*/ 1317828 h 1317828"/>
                <a:gd name="connsiteX0-11" fmla="*/ 0 w 1651961"/>
                <a:gd name="connsiteY0-12" fmla="*/ 1022860 h 1022860"/>
                <a:gd name="connsiteX1-13" fmla="*/ 222217 w 1651961"/>
                <a:gd name="connsiteY1-14" fmla="*/ 0 h 1022860"/>
                <a:gd name="connsiteX2-15" fmla="*/ 1267517 w 1651961"/>
                <a:gd name="connsiteY2-16" fmla="*/ 14748 h 1022860"/>
                <a:gd name="connsiteX3-17" fmla="*/ 1651961 w 1651961"/>
                <a:gd name="connsiteY3-18" fmla="*/ 1022860 h 1022860"/>
                <a:gd name="connsiteX4-19" fmla="*/ 0 w 1651961"/>
                <a:gd name="connsiteY4-20" fmla="*/ 1022860 h 1022860"/>
                <a:gd name="connsiteX0-21" fmla="*/ 0 w 1651961"/>
                <a:gd name="connsiteY0-22" fmla="*/ 1022860 h 1022860"/>
                <a:gd name="connsiteX1-23" fmla="*/ 222217 w 1651961"/>
                <a:gd name="connsiteY1-24" fmla="*/ 0 h 1022860"/>
                <a:gd name="connsiteX2-25" fmla="*/ 1429753 w 1651961"/>
                <a:gd name="connsiteY2-26" fmla="*/ 0 h 1022860"/>
                <a:gd name="connsiteX3-27" fmla="*/ 1651961 w 1651961"/>
                <a:gd name="connsiteY3-28" fmla="*/ 1022860 h 1022860"/>
                <a:gd name="connsiteX4-29" fmla="*/ 0 w 1651961"/>
                <a:gd name="connsiteY4-30" fmla="*/ 1022860 h 1022860"/>
                <a:gd name="connsiteX0-31" fmla="*/ 0 w 1651961"/>
                <a:gd name="connsiteY0-32" fmla="*/ 1022860 h 1022860"/>
                <a:gd name="connsiteX1-33" fmla="*/ 222217 w 1651961"/>
                <a:gd name="connsiteY1-34" fmla="*/ 0 h 1022860"/>
                <a:gd name="connsiteX2-35" fmla="*/ 1577239 w 1651961"/>
                <a:gd name="connsiteY2-36" fmla="*/ 0 h 1022860"/>
                <a:gd name="connsiteX3-37" fmla="*/ 1651961 w 1651961"/>
                <a:gd name="connsiteY3-38" fmla="*/ 1022860 h 1022860"/>
                <a:gd name="connsiteX4-39" fmla="*/ 0 w 1651961"/>
                <a:gd name="connsiteY4-40" fmla="*/ 1022860 h 1022860"/>
                <a:gd name="connsiteX0-41" fmla="*/ 0 w 1858442"/>
                <a:gd name="connsiteY0-42" fmla="*/ 1022860 h 1052357"/>
                <a:gd name="connsiteX1-43" fmla="*/ 222217 w 1858442"/>
                <a:gd name="connsiteY1-44" fmla="*/ 0 h 1052357"/>
                <a:gd name="connsiteX2-45" fmla="*/ 1577239 w 1858442"/>
                <a:gd name="connsiteY2-46" fmla="*/ 0 h 1052357"/>
                <a:gd name="connsiteX3-47" fmla="*/ 1858442 w 1858442"/>
                <a:gd name="connsiteY3-48" fmla="*/ 1052357 h 1052357"/>
                <a:gd name="connsiteX4-49" fmla="*/ 0 w 1858442"/>
                <a:gd name="connsiteY4-50" fmla="*/ 1022860 h 1052357"/>
                <a:gd name="connsiteX0-51" fmla="*/ 0 w 1740458"/>
                <a:gd name="connsiteY0-52" fmla="*/ 1022860 h 1067105"/>
                <a:gd name="connsiteX1-53" fmla="*/ 222217 w 1740458"/>
                <a:gd name="connsiteY1-54" fmla="*/ 0 h 1067105"/>
                <a:gd name="connsiteX2-55" fmla="*/ 1577239 w 1740458"/>
                <a:gd name="connsiteY2-56" fmla="*/ 0 h 1067105"/>
                <a:gd name="connsiteX3-57" fmla="*/ 1740458 w 1740458"/>
                <a:gd name="connsiteY3-58" fmla="*/ 1067105 h 1067105"/>
                <a:gd name="connsiteX4-59" fmla="*/ 0 w 1740458"/>
                <a:gd name="connsiteY4-60" fmla="*/ 1022860 h 1067105"/>
                <a:gd name="connsiteX0-61" fmla="*/ 0 w 1799455"/>
                <a:gd name="connsiteY0-62" fmla="*/ 1022860 h 1067105"/>
                <a:gd name="connsiteX1-63" fmla="*/ 222217 w 1799455"/>
                <a:gd name="connsiteY1-64" fmla="*/ 0 h 1067105"/>
                <a:gd name="connsiteX2-65" fmla="*/ 1577239 w 1799455"/>
                <a:gd name="connsiteY2-66" fmla="*/ 0 h 1067105"/>
                <a:gd name="connsiteX3-67" fmla="*/ 1799455 w 1799455"/>
                <a:gd name="connsiteY3-68" fmla="*/ 1067105 h 1067105"/>
                <a:gd name="connsiteX4-69" fmla="*/ 0 w 1799455"/>
                <a:gd name="connsiteY4-70" fmla="*/ 1022860 h 1067105"/>
                <a:gd name="connsiteX0-71" fmla="*/ 0 w 1696217"/>
                <a:gd name="connsiteY0-72" fmla="*/ 1022860 h 1067105"/>
                <a:gd name="connsiteX1-73" fmla="*/ 118979 w 1696217"/>
                <a:gd name="connsiteY1-74" fmla="*/ 0 h 1067105"/>
                <a:gd name="connsiteX2-75" fmla="*/ 1474001 w 1696217"/>
                <a:gd name="connsiteY2-76" fmla="*/ 0 h 1067105"/>
                <a:gd name="connsiteX3-77" fmla="*/ 1696217 w 1696217"/>
                <a:gd name="connsiteY3-78" fmla="*/ 1067105 h 1067105"/>
                <a:gd name="connsiteX4-79" fmla="*/ 0 w 1696217"/>
                <a:gd name="connsiteY4-80" fmla="*/ 1022860 h 1067105"/>
                <a:gd name="connsiteX0-81" fmla="*/ 0 w 1519237"/>
                <a:gd name="connsiteY0-82" fmla="*/ 1022860 h 1052357"/>
                <a:gd name="connsiteX1-83" fmla="*/ 118979 w 1519237"/>
                <a:gd name="connsiteY1-84" fmla="*/ 0 h 1052357"/>
                <a:gd name="connsiteX2-85" fmla="*/ 1474001 w 1519237"/>
                <a:gd name="connsiteY2-86" fmla="*/ 0 h 1052357"/>
                <a:gd name="connsiteX3-87" fmla="*/ 1519237 w 1519237"/>
                <a:gd name="connsiteY3-88" fmla="*/ 1052357 h 1052357"/>
                <a:gd name="connsiteX4-89" fmla="*/ 0 w 1519237"/>
                <a:gd name="connsiteY4-90" fmla="*/ 1022860 h 1052357"/>
                <a:gd name="connsiteX0-91" fmla="*/ 0 w 1592978"/>
                <a:gd name="connsiteY0-92" fmla="*/ 1022860 h 1067105"/>
                <a:gd name="connsiteX1-93" fmla="*/ 118979 w 1592978"/>
                <a:gd name="connsiteY1-94" fmla="*/ 0 h 1067105"/>
                <a:gd name="connsiteX2-95" fmla="*/ 1474001 w 1592978"/>
                <a:gd name="connsiteY2-96" fmla="*/ 0 h 1067105"/>
                <a:gd name="connsiteX3-97" fmla="*/ 1592978 w 1592978"/>
                <a:gd name="connsiteY3-98" fmla="*/ 1067105 h 1067105"/>
                <a:gd name="connsiteX4-99" fmla="*/ 0 w 1592978"/>
                <a:gd name="connsiteY4-100" fmla="*/ 1022860 h 1067105"/>
                <a:gd name="connsiteX0-101" fmla="*/ 0 w 1592978"/>
                <a:gd name="connsiteY0-102" fmla="*/ 1081853 h 1126098"/>
                <a:gd name="connsiteX1-103" fmla="*/ 118979 w 1592978"/>
                <a:gd name="connsiteY1-104" fmla="*/ 58993 h 1126098"/>
                <a:gd name="connsiteX2-105" fmla="*/ 1311771 w 1592978"/>
                <a:gd name="connsiteY2-106" fmla="*/ 0 h 1126098"/>
                <a:gd name="connsiteX3-107" fmla="*/ 1592978 w 1592978"/>
                <a:gd name="connsiteY3-108" fmla="*/ 1126098 h 1126098"/>
                <a:gd name="connsiteX4-109" fmla="*/ 0 w 1592978"/>
                <a:gd name="connsiteY4-110" fmla="*/ 1081853 h 1126098"/>
                <a:gd name="connsiteX0-111" fmla="*/ 0 w 1592978"/>
                <a:gd name="connsiteY0-112" fmla="*/ 1081853 h 1126098"/>
                <a:gd name="connsiteX1-113" fmla="*/ 236966 w 1592978"/>
                <a:gd name="connsiteY1-114" fmla="*/ 73741 h 1126098"/>
                <a:gd name="connsiteX2-115" fmla="*/ 1311771 w 1592978"/>
                <a:gd name="connsiteY2-116" fmla="*/ 0 h 1126098"/>
                <a:gd name="connsiteX3-117" fmla="*/ 1592978 w 1592978"/>
                <a:gd name="connsiteY3-118" fmla="*/ 1126098 h 1126098"/>
                <a:gd name="connsiteX4-119" fmla="*/ 0 w 1592978"/>
                <a:gd name="connsiteY4-120" fmla="*/ 1081853 h 1126098"/>
                <a:gd name="connsiteX0-121" fmla="*/ 0 w 1592978"/>
                <a:gd name="connsiteY0-122" fmla="*/ 1008112 h 1052357"/>
                <a:gd name="connsiteX1-123" fmla="*/ 236966 w 1592978"/>
                <a:gd name="connsiteY1-124" fmla="*/ 0 h 1052357"/>
                <a:gd name="connsiteX2-125" fmla="*/ 1311771 w 1592978"/>
                <a:gd name="connsiteY2-126" fmla="*/ 1 h 1052357"/>
                <a:gd name="connsiteX3-127" fmla="*/ 1592978 w 1592978"/>
                <a:gd name="connsiteY3-128" fmla="*/ 1052357 h 1052357"/>
                <a:gd name="connsiteX4-129" fmla="*/ 0 w 1592978"/>
                <a:gd name="connsiteY4-130" fmla="*/ 1008112 h 105235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92978" h="1052357">
                  <a:moveTo>
                    <a:pt x="0" y="1008112"/>
                  </a:moveTo>
                  <a:lnTo>
                    <a:pt x="236966" y="0"/>
                  </a:lnTo>
                  <a:lnTo>
                    <a:pt x="1311771" y="1"/>
                  </a:lnTo>
                  <a:lnTo>
                    <a:pt x="1592978" y="1052357"/>
                  </a:lnTo>
                  <a:lnTo>
                    <a:pt x="0" y="1008112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Text" lastClr="000000">
                    <a:lumMod val="85000"/>
                    <a:lumOff val="15000"/>
                  </a:sysClr>
                </a:gs>
                <a:gs pos="60000">
                  <a:sysClr val="windowText" lastClr="000000">
                    <a:lumMod val="75000"/>
                    <a:lumOff val="25000"/>
                  </a:sysClr>
                </a:gs>
                <a:gs pos="100000">
                  <a:sysClr val="windowText" lastClr="000000">
                    <a:lumMod val="65000"/>
                    <a:lumOff val="35000"/>
                    <a:alpha val="0"/>
                  </a:sysClr>
                </a:gs>
              </a:gsLst>
              <a:lin ang="16200000" scaled="1"/>
              <a:tileRect/>
            </a:gradFill>
            <a:ln w="25400" cap="flat" cmpd="sng" algn="ctr">
              <a:noFill/>
              <a:prstDash val="solid"/>
            </a:ln>
            <a:effectLst>
              <a:softEdge rad="127000"/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梯形 10"/>
            <p:cNvSpPr/>
            <p:nvPr/>
          </p:nvSpPr>
          <p:spPr>
            <a:xfrm rot="5400000">
              <a:off x="7007804" y="3635913"/>
              <a:ext cx="1400353" cy="587966"/>
            </a:xfrm>
            <a:prstGeom prst="trapezoid">
              <a:avLst>
                <a:gd name="adj" fmla="val 49839"/>
              </a:avLst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638658" y="3229720"/>
              <a:ext cx="1775340" cy="1394616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Box 18"/>
            <p:cNvSpPr txBox="1"/>
            <p:nvPr/>
          </p:nvSpPr>
          <p:spPr>
            <a:xfrm rot="5400000" flipH="1">
              <a:off x="7144567" y="3802132"/>
              <a:ext cx="1037690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 w="18415" cmpd="sng">
                    <a:noFill/>
                    <a:prstDash val="solid"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cs typeface="Times New Roman" panose="02020603050405020304" pitchFamily="18" charset="0"/>
                </a:rPr>
                <a:t>STEP 05</a:t>
              </a:r>
              <a:endParaRPr kumimoji="0" lang="zh-CN" altLang="en-US" sz="18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anose="02020603050405020304" pitchFamily="18" charset="0"/>
              </a:endParaRPr>
            </a:p>
          </p:txBody>
        </p:sp>
        <p:sp>
          <p:nvSpPr>
            <p:cNvPr id="14" name="TextBox 23"/>
            <p:cNvSpPr txBox="1"/>
            <p:nvPr/>
          </p:nvSpPr>
          <p:spPr>
            <a:xfrm flipH="1">
              <a:off x="6612086" y="3466436"/>
              <a:ext cx="1099637" cy="322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just">
                <a:lnSpc>
                  <a:spcPts val="1500"/>
                </a:lnSpc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endParaRPr lang="zh-CN" altLang="en-US" sz="2800" b="1" dirty="0" smtClean="0"/>
            </a:p>
          </p:txBody>
        </p:sp>
      </p:grpSp>
      <p:grpSp>
        <p:nvGrpSpPr>
          <p:cNvPr id="3" name="组合 14"/>
          <p:cNvGrpSpPr/>
          <p:nvPr/>
        </p:nvGrpSpPr>
        <p:grpSpPr>
          <a:xfrm>
            <a:off x="3975721" y="3192073"/>
            <a:ext cx="2871642" cy="1548832"/>
            <a:chOff x="3939518" y="3181440"/>
            <a:chExt cx="2871642" cy="1548832"/>
          </a:xfrm>
        </p:grpSpPr>
        <p:sp>
          <p:nvSpPr>
            <p:cNvPr id="16" name="梯形 19"/>
            <p:cNvSpPr/>
            <p:nvPr/>
          </p:nvSpPr>
          <p:spPr>
            <a:xfrm rot="5400000">
              <a:off x="5324815" y="3509819"/>
              <a:ext cx="1548832" cy="892074"/>
            </a:xfrm>
            <a:custGeom>
              <a:avLst/>
              <a:gdLst>
                <a:gd name="connsiteX0" fmla="*/ 0 w 1651961"/>
                <a:gd name="connsiteY0" fmla="*/ 1008112 h 1008112"/>
                <a:gd name="connsiteX1" fmla="*/ 384444 w 1651961"/>
                <a:gd name="connsiteY1" fmla="*/ 0 h 1008112"/>
                <a:gd name="connsiteX2" fmla="*/ 1267517 w 1651961"/>
                <a:gd name="connsiteY2" fmla="*/ 0 h 1008112"/>
                <a:gd name="connsiteX3" fmla="*/ 1651961 w 1651961"/>
                <a:gd name="connsiteY3" fmla="*/ 1008112 h 1008112"/>
                <a:gd name="connsiteX4" fmla="*/ 0 w 1651961"/>
                <a:gd name="connsiteY4" fmla="*/ 1008112 h 1008112"/>
                <a:gd name="connsiteX0-1" fmla="*/ 0 w 1651961"/>
                <a:gd name="connsiteY0-2" fmla="*/ 1317828 h 1317828"/>
                <a:gd name="connsiteX1-3" fmla="*/ 163222 w 1651961"/>
                <a:gd name="connsiteY1-4" fmla="*/ 0 h 1317828"/>
                <a:gd name="connsiteX2-5" fmla="*/ 1267517 w 1651961"/>
                <a:gd name="connsiteY2-6" fmla="*/ 309716 h 1317828"/>
                <a:gd name="connsiteX3-7" fmla="*/ 1651961 w 1651961"/>
                <a:gd name="connsiteY3-8" fmla="*/ 1317828 h 1317828"/>
                <a:gd name="connsiteX4-9" fmla="*/ 0 w 1651961"/>
                <a:gd name="connsiteY4-10" fmla="*/ 1317828 h 1317828"/>
                <a:gd name="connsiteX0-11" fmla="*/ 0 w 1651961"/>
                <a:gd name="connsiteY0-12" fmla="*/ 1022860 h 1022860"/>
                <a:gd name="connsiteX1-13" fmla="*/ 222217 w 1651961"/>
                <a:gd name="connsiteY1-14" fmla="*/ 0 h 1022860"/>
                <a:gd name="connsiteX2-15" fmla="*/ 1267517 w 1651961"/>
                <a:gd name="connsiteY2-16" fmla="*/ 14748 h 1022860"/>
                <a:gd name="connsiteX3-17" fmla="*/ 1651961 w 1651961"/>
                <a:gd name="connsiteY3-18" fmla="*/ 1022860 h 1022860"/>
                <a:gd name="connsiteX4-19" fmla="*/ 0 w 1651961"/>
                <a:gd name="connsiteY4-20" fmla="*/ 1022860 h 1022860"/>
                <a:gd name="connsiteX0-21" fmla="*/ 0 w 1651961"/>
                <a:gd name="connsiteY0-22" fmla="*/ 1022860 h 1022860"/>
                <a:gd name="connsiteX1-23" fmla="*/ 222217 w 1651961"/>
                <a:gd name="connsiteY1-24" fmla="*/ 0 h 1022860"/>
                <a:gd name="connsiteX2-25" fmla="*/ 1429753 w 1651961"/>
                <a:gd name="connsiteY2-26" fmla="*/ 0 h 1022860"/>
                <a:gd name="connsiteX3-27" fmla="*/ 1651961 w 1651961"/>
                <a:gd name="connsiteY3-28" fmla="*/ 1022860 h 1022860"/>
                <a:gd name="connsiteX4-29" fmla="*/ 0 w 1651961"/>
                <a:gd name="connsiteY4-30" fmla="*/ 1022860 h 1022860"/>
                <a:gd name="connsiteX0-31" fmla="*/ 0 w 1651961"/>
                <a:gd name="connsiteY0-32" fmla="*/ 1022860 h 1022860"/>
                <a:gd name="connsiteX1-33" fmla="*/ 222217 w 1651961"/>
                <a:gd name="connsiteY1-34" fmla="*/ 0 h 1022860"/>
                <a:gd name="connsiteX2-35" fmla="*/ 1577239 w 1651961"/>
                <a:gd name="connsiteY2-36" fmla="*/ 0 h 1022860"/>
                <a:gd name="connsiteX3-37" fmla="*/ 1651961 w 1651961"/>
                <a:gd name="connsiteY3-38" fmla="*/ 1022860 h 1022860"/>
                <a:gd name="connsiteX4-39" fmla="*/ 0 w 1651961"/>
                <a:gd name="connsiteY4-40" fmla="*/ 1022860 h 1022860"/>
                <a:gd name="connsiteX0-41" fmla="*/ 0 w 1858442"/>
                <a:gd name="connsiteY0-42" fmla="*/ 1022860 h 1052357"/>
                <a:gd name="connsiteX1-43" fmla="*/ 222217 w 1858442"/>
                <a:gd name="connsiteY1-44" fmla="*/ 0 h 1052357"/>
                <a:gd name="connsiteX2-45" fmla="*/ 1577239 w 1858442"/>
                <a:gd name="connsiteY2-46" fmla="*/ 0 h 1052357"/>
                <a:gd name="connsiteX3-47" fmla="*/ 1858442 w 1858442"/>
                <a:gd name="connsiteY3-48" fmla="*/ 1052357 h 1052357"/>
                <a:gd name="connsiteX4-49" fmla="*/ 0 w 1858442"/>
                <a:gd name="connsiteY4-50" fmla="*/ 1022860 h 1052357"/>
                <a:gd name="connsiteX0-51" fmla="*/ 0 w 1740458"/>
                <a:gd name="connsiteY0-52" fmla="*/ 1022860 h 1067105"/>
                <a:gd name="connsiteX1-53" fmla="*/ 222217 w 1740458"/>
                <a:gd name="connsiteY1-54" fmla="*/ 0 h 1067105"/>
                <a:gd name="connsiteX2-55" fmla="*/ 1577239 w 1740458"/>
                <a:gd name="connsiteY2-56" fmla="*/ 0 h 1067105"/>
                <a:gd name="connsiteX3-57" fmla="*/ 1740458 w 1740458"/>
                <a:gd name="connsiteY3-58" fmla="*/ 1067105 h 1067105"/>
                <a:gd name="connsiteX4-59" fmla="*/ 0 w 1740458"/>
                <a:gd name="connsiteY4-60" fmla="*/ 1022860 h 1067105"/>
                <a:gd name="connsiteX0-61" fmla="*/ 0 w 1799455"/>
                <a:gd name="connsiteY0-62" fmla="*/ 1022860 h 1067105"/>
                <a:gd name="connsiteX1-63" fmla="*/ 222217 w 1799455"/>
                <a:gd name="connsiteY1-64" fmla="*/ 0 h 1067105"/>
                <a:gd name="connsiteX2-65" fmla="*/ 1577239 w 1799455"/>
                <a:gd name="connsiteY2-66" fmla="*/ 0 h 1067105"/>
                <a:gd name="connsiteX3-67" fmla="*/ 1799455 w 1799455"/>
                <a:gd name="connsiteY3-68" fmla="*/ 1067105 h 1067105"/>
                <a:gd name="connsiteX4-69" fmla="*/ 0 w 1799455"/>
                <a:gd name="connsiteY4-70" fmla="*/ 1022860 h 1067105"/>
                <a:gd name="connsiteX0-71" fmla="*/ 0 w 1696217"/>
                <a:gd name="connsiteY0-72" fmla="*/ 1022860 h 1067105"/>
                <a:gd name="connsiteX1-73" fmla="*/ 118979 w 1696217"/>
                <a:gd name="connsiteY1-74" fmla="*/ 0 h 1067105"/>
                <a:gd name="connsiteX2-75" fmla="*/ 1474001 w 1696217"/>
                <a:gd name="connsiteY2-76" fmla="*/ 0 h 1067105"/>
                <a:gd name="connsiteX3-77" fmla="*/ 1696217 w 1696217"/>
                <a:gd name="connsiteY3-78" fmla="*/ 1067105 h 1067105"/>
                <a:gd name="connsiteX4-79" fmla="*/ 0 w 1696217"/>
                <a:gd name="connsiteY4-80" fmla="*/ 1022860 h 1067105"/>
                <a:gd name="connsiteX0-81" fmla="*/ 0 w 1519237"/>
                <a:gd name="connsiteY0-82" fmla="*/ 1022860 h 1052357"/>
                <a:gd name="connsiteX1-83" fmla="*/ 118979 w 1519237"/>
                <a:gd name="connsiteY1-84" fmla="*/ 0 h 1052357"/>
                <a:gd name="connsiteX2-85" fmla="*/ 1474001 w 1519237"/>
                <a:gd name="connsiteY2-86" fmla="*/ 0 h 1052357"/>
                <a:gd name="connsiteX3-87" fmla="*/ 1519237 w 1519237"/>
                <a:gd name="connsiteY3-88" fmla="*/ 1052357 h 1052357"/>
                <a:gd name="connsiteX4-89" fmla="*/ 0 w 1519237"/>
                <a:gd name="connsiteY4-90" fmla="*/ 1022860 h 1052357"/>
                <a:gd name="connsiteX0-91" fmla="*/ 0 w 1592978"/>
                <a:gd name="connsiteY0-92" fmla="*/ 1022860 h 1067105"/>
                <a:gd name="connsiteX1-93" fmla="*/ 118979 w 1592978"/>
                <a:gd name="connsiteY1-94" fmla="*/ 0 h 1067105"/>
                <a:gd name="connsiteX2-95" fmla="*/ 1474001 w 1592978"/>
                <a:gd name="connsiteY2-96" fmla="*/ 0 h 1067105"/>
                <a:gd name="connsiteX3-97" fmla="*/ 1592978 w 1592978"/>
                <a:gd name="connsiteY3-98" fmla="*/ 1067105 h 1067105"/>
                <a:gd name="connsiteX4-99" fmla="*/ 0 w 1592978"/>
                <a:gd name="connsiteY4-100" fmla="*/ 1022860 h 1067105"/>
                <a:gd name="connsiteX0-101" fmla="*/ 0 w 1592978"/>
                <a:gd name="connsiteY0-102" fmla="*/ 1081853 h 1126098"/>
                <a:gd name="connsiteX1-103" fmla="*/ 118979 w 1592978"/>
                <a:gd name="connsiteY1-104" fmla="*/ 58993 h 1126098"/>
                <a:gd name="connsiteX2-105" fmla="*/ 1311771 w 1592978"/>
                <a:gd name="connsiteY2-106" fmla="*/ 0 h 1126098"/>
                <a:gd name="connsiteX3-107" fmla="*/ 1592978 w 1592978"/>
                <a:gd name="connsiteY3-108" fmla="*/ 1126098 h 1126098"/>
                <a:gd name="connsiteX4-109" fmla="*/ 0 w 1592978"/>
                <a:gd name="connsiteY4-110" fmla="*/ 1081853 h 1126098"/>
                <a:gd name="connsiteX0-111" fmla="*/ 0 w 1592978"/>
                <a:gd name="connsiteY0-112" fmla="*/ 1081853 h 1126098"/>
                <a:gd name="connsiteX1-113" fmla="*/ 236966 w 1592978"/>
                <a:gd name="connsiteY1-114" fmla="*/ 73741 h 1126098"/>
                <a:gd name="connsiteX2-115" fmla="*/ 1311771 w 1592978"/>
                <a:gd name="connsiteY2-116" fmla="*/ 0 h 1126098"/>
                <a:gd name="connsiteX3-117" fmla="*/ 1592978 w 1592978"/>
                <a:gd name="connsiteY3-118" fmla="*/ 1126098 h 1126098"/>
                <a:gd name="connsiteX4-119" fmla="*/ 0 w 1592978"/>
                <a:gd name="connsiteY4-120" fmla="*/ 1081853 h 1126098"/>
                <a:gd name="connsiteX0-121" fmla="*/ 0 w 1592978"/>
                <a:gd name="connsiteY0-122" fmla="*/ 1008112 h 1052357"/>
                <a:gd name="connsiteX1-123" fmla="*/ 236966 w 1592978"/>
                <a:gd name="connsiteY1-124" fmla="*/ 0 h 1052357"/>
                <a:gd name="connsiteX2-125" fmla="*/ 1311771 w 1592978"/>
                <a:gd name="connsiteY2-126" fmla="*/ 1 h 1052357"/>
                <a:gd name="connsiteX3-127" fmla="*/ 1592978 w 1592978"/>
                <a:gd name="connsiteY3-128" fmla="*/ 1052357 h 1052357"/>
                <a:gd name="connsiteX4-129" fmla="*/ 0 w 1592978"/>
                <a:gd name="connsiteY4-130" fmla="*/ 1008112 h 105235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92978" h="1052357">
                  <a:moveTo>
                    <a:pt x="0" y="1008112"/>
                  </a:moveTo>
                  <a:lnTo>
                    <a:pt x="236966" y="0"/>
                  </a:lnTo>
                  <a:lnTo>
                    <a:pt x="1311771" y="1"/>
                  </a:lnTo>
                  <a:lnTo>
                    <a:pt x="1592978" y="1052357"/>
                  </a:lnTo>
                  <a:lnTo>
                    <a:pt x="0" y="1008112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Text" lastClr="000000">
                    <a:lumMod val="85000"/>
                    <a:lumOff val="15000"/>
                  </a:sysClr>
                </a:gs>
                <a:gs pos="60000">
                  <a:sysClr val="windowText" lastClr="000000">
                    <a:lumMod val="75000"/>
                    <a:lumOff val="25000"/>
                  </a:sysClr>
                </a:gs>
                <a:gs pos="100000">
                  <a:sysClr val="windowText" lastClr="000000">
                    <a:lumMod val="65000"/>
                    <a:lumOff val="35000"/>
                    <a:alpha val="0"/>
                  </a:sysClr>
                </a:gs>
              </a:gsLst>
              <a:lin ang="16200000" scaled="1"/>
              <a:tileRect/>
            </a:gradFill>
            <a:ln w="25400" cap="flat" cmpd="sng" algn="ctr">
              <a:noFill/>
              <a:prstDash val="solid"/>
            </a:ln>
            <a:effectLst>
              <a:softEdge rad="127000"/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" name="组合 16"/>
            <p:cNvGrpSpPr/>
            <p:nvPr/>
          </p:nvGrpSpPr>
          <p:grpSpPr>
            <a:xfrm>
              <a:off x="3939518" y="3229718"/>
              <a:ext cx="2871642" cy="1400353"/>
              <a:chOff x="3939518" y="3229718"/>
              <a:chExt cx="2871642" cy="1400353"/>
            </a:xfrm>
          </p:grpSpPr>
          <p:sp>
            <p:nvSpPr>
              <p:cNvPr id="18" name="梯形 17"/>
              <p:cNvSpPr/>
              <p:nvPr/>
            </p:nvSpPr>
            <p:spPr>
              <a:xfrm rot="5400000">
                <a:off x="5308664" y="3635912"/>
                <a:ext cx="1400353" cy="587966"/>
              </a:xfrm>
              <a:prstGeom prst="trapezoid">
                <a:avLst>
                  <a:gd name="adj" fmla="val 49839"/>
                </a:avLst>
              </a:prstGeom>
              <a:solidFill>
                <a:srgbClr val="E46C0A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3939518" y="3229719"/>
                <a:ext cx="1775340" cy="1394616"/>
              </a:xfrm>
              <a:prstGeom prst="rect">
                <a:avLst/>
              </a:prstGeom>
              <a:solidFill>
                <a:srgbClr val="E46C0A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TextBox 17"/>
              <p:cNvSpPr txBox="1"/>
              <p:nvPr/>
            </p:nvSpPr>
            <p:spPr>
              <a:xfrm rot="5400000" flipH="1">
                <a:off x="5436891" y="3802131"/>
                <a:ext cx="1037690" cy="313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anose="020B0503020202020204" pitchFamily="34" charset="0"/>
                    <a:ea typeface="微软雅黑" panose="020B0503020204020204" pitchFamily="34" charset="-122"/>
                  </a:defRPr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 w="18415" cmpd="sng">
                      <a:noFill/>
                      <a:prstDash val="solid"/>
                    </a:ln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cs typeface="Times New Roman" panose="02020603050405020304" pitchFamily="18" charset="0"/>
                  </a:rPr>
                  <a:t>STEP 04</a:t>
                </a:r>
                <a:endParaRPr kumimoji="0" lang="zh-CN" altLang="en-US" sz="1800" b="1" i="0" u="none" strike="noStrike" kern="0" cap="none" spc="0" normalizeH="0" baseline="0" noProof="0" dirty="0">
                  <a:ln w="18415" cmpd="sng">
                    <a:noFill/>
                    <a:prstDash val="solid"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Box 22"/>
              <p:cNvSpPr txBox="1"/>
              <p:nvPr/>
            </p:nvSpPr>
            <p:spPr>
              <a:xfrm flipH="1">
                <a:off x="4915199" y="3472640"/>
                <a:ext cx="1895961" cy="32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ts val="1500"/>
                  </a:lnSpc>
                  <a:defRPr sz="12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endParaRPr lang="zh-CN" altLang="en-US" sz="2800" b="1" dirty="0" smtClean="0"/>
              </a:p>
            </p:txBody>
          </p:sp>
        </p:grpSp>
      </p:grpSp>
      <p:grpSp>
        <p:nvGrpSpPr>
          <p:cNvPr id="15" name="组合 21"/>
          <p:cNvGrpSpPr/>
          <p:nvPr/>
        </p:nvGrpSpPr>
        <p:grpSpPr>
          <a:xfrm>
            <a:off x="2200381" y="3234613"/>
            <a:ext cx="2363307" cy="1400353"/>
            <a:chOff x="2164178" y="3223980"/>
            <a:chExt cx="2363307" cy="1400353"/>
          </a:xfrm>
        </p:grpSpPr>
        <p:sp>
          <p:nvSpPr>
            <p:cNvPr id="23" name="梯形 22"/>
            <p:cNvSpPr/>
            <p:nvPr/>
          </p:nvSpPr>
          <p:spPr>
            <a:xfrm rot="5400000">
              <a:off x="3533325" y="3630174"/>
              <a:ext cx="1400353" cy="587966"/>
            </a:xfrm>
            <a:prstGeom prst="trapezoid">
              <a:avLst>
                <a:gd name="adj" fmla="val 49839"/>
              </a:avLst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>
              <a:outerShdw blurRad="304800" dist="38100" dir="2700000" algn="tl" rotWithShape="0">
                <a:prstClr val="black">
                  <a:alpha val="64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2164178" y="3228988"/>
              <a:ext cx="1775340" cy="1394616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Box 16"/>
            <p:cNvSpPr txBox="1"/>
            <p:nvPr/>
          </p:nvSpPr>
          <p:spPr>
            <a:xfrm rot="5400000" flipH="1">
              <a:off x="3701784" y="3806214"/>
              <a:ext cx="1029522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 w="18415" cmpd="sng">
                    <a:noFill/>
                    <a:prstDash val="solid"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cs typeface="Times New Roman" panose="02020603050405020304" pitchFamily="18" charset="0"/>
                </a:rPr>
                <a:t>STEP 03</a:t>
              </a:r>
              <a:endParaRPr kumimoji="0" lang="zh-CN" altLang="en-US" sz="18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1"/>
            <p:cNvSpPr txBox="1"/>
            <p:nvPr/>
          </p:nvSpPr>
          <p:spPr>
            <a:xfrm flipH="1">
              <a:off x="2501241" y="3993229"/>
              <a:ext cx="1725366" cy="322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just">
                <a:lnSpc>
                  <a:spcPts val="1500"/>
                </a:lnSpc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endParaRPr lang="en-US" altLang="zh-CN" sz="2800" b="1" dirty="0"/>
            </a:p>
          </p:txBody>
        </p:sp>
      </p:grpSp>
      <p:sp>
        <p:nvSpPr>
          <p:cNvPr id="28" name="梯形 27"/>
          <p:cNvSpPr/>
          <p:nvPr/>
        </p:nvSpPr>
        <p:spPr>
          <a:xfrm rot="10800000">
            <a:off x="2204216" y="3198453"/>
            <a:ext cx="1771504" cy="468723"/>
          </a:xfrm>
          <a:prstGeom prst="trapezoid">
            <a:avLst>
              <a:gd name="adj" fmla="val 49839"/>
            </a:avLst>
          </a:prstGeom>
          <a:solidFill>
            <a:srgbClr val="E46C0A"/>
          </a:solidFill>
          <a:ln w="25400" cap="flat" cmpd="sng" algn="ctr">
            <a:noFill/>
            <a:prstDash val="solid"/>
          </a:ln>
          <a:effectLst>
            <a:outerShdw blurRad="304800" dist="38100" dir="2700000" algn="tl" rotWithShape="0">
              <a:prstClr val="black">
                <a:alpha val="64000"/>
              </a:prstClr>
            </a:outerShdw>
          </a:effectLst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200381" y="1803838"/>
            <a:ext cx="1775340" cy="1394616"/>
          </a:xfrm>
          <a:prstGeom prst="rect">
            <a:avLst/>
          </a:prstGeom>
          <a:solidFill>
            <a:srgbClr val="E46C0A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TextBox 15"/>
          <p:cNvSpPr txBox="1"/>
          <p:nvPr/>
        </p:nvSpPr>
        <p:spPr>
          <a:xfrm flipH="1">
            <a:off x="2529259" y="3205459"/>
            <a:ext cx="109753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anose="02020603050405020304" pitchFamily="18" charset="0"/>
              </a:rPr>
              <a:t>STEP </a:t>
            </a:r>
          </a:p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anose="02020603050405020304" pitchFamily="18" charset="0"/>
              </a:rPr>
              <a:t>02</a:t>
            </a:r>
            <a:endParaRPr kumimoji="0" lang="zh-CN" altLang="en-US" sz="18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31" name="TextBox 20"/>
          <p:cNvSpPr txBox="1"/>
          <p:nvPr/>
        </p:nvSpPr>
        <p:spPr>
          <a:xfrm flipH="1">
            <a:off x="3227728" y="2073353"/>
            <a:ext cx="770104" cy="1054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ts val="1500"/>
              </a:lnSpc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800" b="1" dirty="0" smtClean="0">
                <a:solidFill>
                  <a:schemeClr val="bg1"/>
                </a:solidFill>
              </a:rPr>
              <a:t>可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endParaRPr lang="en-US" altLang="zh-CN" sz="2800" b="1" dirty="0" smtClean="0">
              <a:solidFill>
                <a:schemeClr val="bg1"/>
              </a:solidFill>
            </a:endParaRPr>
          </a:p>
          <a:p>
            <a:r>
              <a:rPr lang="zh-CN" altLang="en-US" sz="2800" b="1" dirty="0" smtClean="0">
                <a:solidFill>
                  <a:schemeClr val="bg1"/>
                </a:solidFill>
              </a:rPr>
              <a:t>靠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endParaRPr lang="en-US" altLang="zh-CN" sz="2800" b="1" dirty="0" smtClean="0">
              <a:solidFill>
                <a:schemeClr val="bg1"/>
              </a:solidFill>
            </a:endParaRPr>
          </a:p>
          <a:p>
            <a:r>
              <a:rPr lang="zh-CN" altLang="en-US" sz="2800" b="1" dirty="0" smtClean="0">
                <a:solidFill>
                  <a:schemeClr val="bg1"/>
                </a:solidFill>
              </a:rPr>
              <a:t>性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grpSp>
        <p:nvGrpSpPr>
          <p:cNvPr id="22" name="组合 31"/>
          <p:cNvGrpSpPr/>
          <p:nvPr/>
        </p:nvGrpSpPr>
        <p:grpSpPr>
          <a:xfrm>
            <a:off x="694702" y="1803839"/>
            <a:ext cx="2568798" cy="1435428"/>
            <a:chOff x="392674" y="1793206"/>
            <a:chExt cx="2568798" cy="1435428"/>
          </a:xfrm>
        </p:grpSpPr>
        <p:sp>
          <p:nvSpPr>
            <p:cNvPr id="33" name="梯形 19"/>
            <p:cNvSpPr/>
            <p:nvPr/>
          </p:nvSpPr>
          <p:spPr>
            <a:xfrm rot="5400000">
              <a:off x="1797721" y="2064883"/>
              <a:ext cx="1435428" cy="892074"/>
            </a:xfrm>
            <a:custGeom>
              <a:avLst/>
              <a:gdLst>
                <a:gd name="connsiteX0" fmla="*/ 0 w 1651961"/>
                <a:gd name="connsiteY0" fmla="*/ 1008112 h 1008112"/>
                <a:gd name="connsiteX1" fmla="*/ 384444 w 1651961"/>
                <a:gd name="connsiteY1" fmla="*/ 0 h 1008112"/>
                <a:gd name="connsiteX2" fmla="*/ 1267517 w 1651961"/>
                <a:gd name="connsiteY2" fmla="*/ 0 h 1008112"/>
                <a:gd name="connsiteX3" fmla="*/ 1651961 w 1651961"/>
                <a:gd name="connsiteY3" fmla="*/ 1008112 h 1008112"/>
                <a:gd name="connsiteX4" fmla="*/ 0 w 1651961"/>
                <a:gd name="connsiteY4" fmla="*/ 1008112 h 1008112"/>
                <a:gd name="connsiteX0-1" fmla="*/ 0 w 1651961"/>
                <a:gd name="connsiteY0-2" fmla="*/ 1317828 h 1317828"/>
                <a:gd name="connsiteX1-3" fmla="*/ 163222 w 1651961"/>
                <a:gd name="connsiteY1-4" fmla="*/ 0 h 1317828"/>
                <a:gd name="connsiteX2-5" fmla="*/ 1267517 w 1651961"/>
                <a:gd name="connsiteY2-6" fmla="*/ 309716 h 1317828"/>
                <a:gd name="connsiteX3-7" fmla="*/ 1651961 w 1651961"/>
                <a:gd name="connsiteY3-8" fmla="*/ 1317828 h 1317828"/>
                <a:gd name="connsiteX4-9" fmla="*/ 0 w 1651961"/>
                <a:gd name="connsiteY4-10" fmla="*/ 1317828 h 1317828"/>
                <a:gd name="connsiteX0-11" fmla="*/ 0 w 1651961"/>
                <a:gd name="connsiteY0-12" fmla="*/ 1022860 h 1022860"/>
                <a:gd name="connsiteX1-13" fmla="*/ 222217 w 1651961"/>
                <a:gd name="connsiteY1-14" fmla="*/ 0 h 1022860"/>
                <a:gd name="connsiteX2-15" fmla="*/ 1267517 w 1651961"/>
                <a:gd name="connsiteY2-16" fmla="*/ 14748 h 1022860"/>
                <a:gd name="connsiteX3-17" fmla="*/ 1651961 w 1651961"/>
                <a:gd name="connsiteY3-18" fmla="*/ 1022860 h 1022860"/>
                <a:gd name="connsiteX4-19" fmla="*/ 0 w 1651961"/>
                <a:gd name="connsiteY4-20" fmla="*/ 1022860 h 1022860"/>
                <a:gd name="connsiteX0-21" fmla="*/ 0 w 1651961"/>
                <a:gd name="connsiteY0-22" fmla="*/ 1022860 h 1022860"/>
                <a:gd name="connsiteX1-23" fmla="*/ 222217 w 1651961"/>
                <a:gd name="connsiteY1-24" fmla="*/ 0 h 1022860"/>
                <a:gd name="connsiteX2-25" fmla="*/ 1429753 w 1651961"/>
                <a:gd name="connsiteY2-26" fmla="*/ 0 h 1022860"/>
                <a:gd name="connsiteX3-27" fmla="*/ 1651961 w 1651961"/>
                <a:gd name="connsiteY3-28" fmla="*/ 1022860 h 1022860"/>
                <a:gd name="connsiteX4-29" fmla="*/ 0 w 1651961"/>
                <a:gd name="connsiteY4-30" fmla="*/ 1022860 h 1022860"/>
                <a:gd name="connsiteX0-31" fmla="*/ 0 w 1651961"/>
                <a:gd name="connsiteY0-32" fmla="*/ 1022860 h 1022860"/>
                <a:gd name="connsiteX1-33" fmla="*/ 222217 w 1651961"/>
                <a:gd name="connsiteY1-34" fmla="*/ 0 h 1022860"/>
                <a:gd name="connsiteX2-35" fmla="*/ 1577239 w 1651961"/>
                <a:gd name="connsiteY2-36" fmla="*/ 0 h 1022860"/>
                <a:gd name="connsiteX3-37" fmla="*/ 1651961 w 1651961"/>
                <a:gd name="connsiteY3-38" fmla="*/ 1022860 h 1022860"/>
                <a:gd name="connsiteX4-39" fmla="*/ 0 w 1651961"/>
                <a:gd name="connsiteY4-40" fmla="*/ 1022860 h 1022860"/>
                <a:gd name="connsiteX0-41" fmla="*/ 0 w 1858442"/>
                <a:gd name="connsiteY0-42" fmla="*/ 1022860 h 1052357"/>
                <a:gd name="connsiteX1-43" fmla="*/ 222217 w 1858442"/>
                <a:gd name="connsiteY1-44" fmla="*/ 0 h 1052357"/>
                <a:gd name="connsiteX2-45" fmla="*/ 1577239 w 1858442"/>
                <a:gd name="connsiteY2-46" fmla="*/ 0 h 1052357"/>
                <a:gd name="connsiteX3-47" fmla="*/ 1858442 w 1858442"/>
                <a:gd name="connsiteY3-48" fmla="*/ 1052357 h 1052357"/>
                <a:gd name="connsiteX4-49" fmla="*/ 0 w 1858442"/>
                <a:gd name="connsiteY4-50" fmla="*/ 1022860 h 1052357"/>
                <a:gd name="connsiteX0-51" fmla="*/ 0 w 1740458"/>
                <a:gd name="connsiteY0-52" fmla="*/ 1022860 h 1067105"/>
                <a:gd name="connsiteX1-53" fmla="*/ 222217 w 1740458"/>
                <a:gd name="connsiteY1-54" fmla="*/ 0 h 1067105"/>
                <a:gd name="connsiteX2-55" fmla="*/ 1577239 w 1740458"/>
                <a:gd name="connsiteY2-56" fmla="*/ 0 h 1067105"/>
                <a:gd name="connsiteX3-57" fmla="*/ 1740458 w 1740458"/>
                <a:gd name="connsiteY3-58" fmla="*/ 1067105 h 1067105"/>
                <a:gd name="connsiteX4-59" fmla="*/ 0 w 1740458"/>
                <a:gd name="connsiteY4-60" fmla="*/ 1022860 h 1067105"/>
                <a:gd name="connsiteX0-61" fmla="*/ 0 w 1799455"/>
                <a:gd name="connsiteY0-62" fmla="*/ 1022860 h 1067105"/>
                <a:gd name="connsiteX1-63" fmla="*/ 222217 w 1799455"/>
                <a:gd name="connsiteY1-64" fmla="*/ 0 h 1067105"/>
                <a:gd name="connsiteX2-65" fmla="*/ 1577239 w 1799455"/>
                <a:gd name="connsiteY2-66" fmla="*/ 0 h 1067105"/>
                <a:gd name="connsiteX3-67" fmla="*/ 1799455 w 1799455"/>
                <a:gd name="connsiteY3-68" fmla="*/ 1067105 h 1067105"/>
                <a:gd name="connsiteX4-69" fmla="*/ 0 w 1799455"/>
                <a:gd name="connsiteY4-70" fmla="*/ 1022860 h 1067105"/>
                <a:gd name="connsiteX0-71" fmla="*/ 0 w 1696217"/>
                <a:gd name="connsiteY0-72" fmla="*/ 1022860 h 1067105"/>
                <a:gd name="connsiteX1-73" fmla="*/ 118979 w 1696217"/>
                <a:gd name="connsiteY1-74" fmla="*/ 0 h 1067105"/>
                <a:gd name="connsiteX2-75" fmla="*/ 1474001 w 1696217"/>
                <a:gd name="connsiteY2-76" fmla="*/ 0 h 1067105"/>
                <a:gd name="connsiteX3-77" fmla="*/ 1696217 w 1696217"/>
                <a:gd name="connsiteY3-78" fmla="*/ 1067105 h 1067105"/>
                <a:gd name="connsiteX4-79" fmla="*/ 0 w 1696217"/>
                <a:gd name="connsiteY4-80" fmla="*/ 1022860 h 1067105"/>
                <a:gd name="connsiteX0-81" fmla="*/ 0 w 1519237"/>
                <a:gd name="connsiteY0-82" fmla="*/ 1022860 h 1052357"/>
                <a:gd name="connsiteX1-83" fmla="*/ 118979 w 1519237"/>
                <a:gd name="connsiteY1-84" fmla="*/ 0 h 1052357"/>
                <a:gd name="connsiteX2-85" fmla="*/ 1474001 w 1519237"/>
                <a:gd name="connsiteY2-86" fmla="*/ 0 h 1052357"/>
                <a:gd name="connsiteX3-87" fmla="*/ 1519237 w 1519237"/>
                <a:gd name="connsiteY3-88" fmla="*/ 1052357 h 1052357"/>
                <a:gd name="connsiteX4-89" fmla="*/ 0 w 1519237"/>
                <a:gd name="connsiteY4-90" fmla="*/ 1022860 h 1052357"/>
                <a:gd name="connsiteX0-91" fmla="*/ 0 w 1592978"/>
                <a:gd name="connsiteY0-92" fmla="*/ 1022860 h 1067105"/>
                <a:gd name="connsiteX1-93" fmla="*/ 118979 w 1592978"/>
                <a:gd name="connsiteY1-94" fmla="*/ 0 h 1067105"/>
                <a:gd name="connsiteX2-95" fmla="*/ 1474001 w 1592978"/>
                <a:gd name="connsiteY2-96" fmla="*/ 0 h 1067105"/>
                <a:gd name="connsiteX3-97" fmla="*/ 1592978 w 1592978"/>
                <a:gd name="connsiteY3-98" fmla="*/ 1067105 h 1067105"/>
                <a:gd name="connsiteX4-99" fmla="*/ 0 w 1592978"/>
                <a:gd name="connsiteY4-100" fmla="*/ 1022860 h 1067105"/>
                <a:gd name="connsiteX0-101" fmla="*/ 0 w 1592978"/>
                <a:gd name="connsiteY0-102" fmla="*/ 1081853 h 1126098"/>
                <a:gd name="connsiteX1-103" fmla="*/ 118979 w 1592978"/>
                <a:gd name="connsiteY1-104" fmla="*/ 58993 h 1126098"/>
                <a:gd name="connsiteX2-105" fmla="*/ 1311771 w 1592978"/>
                <a:gd name="connsiteY2-106" fmla="*/ 0 h 1126098"/>
                <a:gd name="connsiteX3-107" fmla="*/ 1592978 w 1592978"/>
                <a:gd name="connsiteY3-108" fmla="*/ 1126098 h 1126098"/>
                <a:gd name="connsiteX4-109" fmla="*/ 0 w 1592978"/>
                <a:gd name="connsiteY4-110" fmla="*/ 1081853 h 1126098"/>
                <a:gd name="connsiteX0-111" fmla="*/ 0 w 1592978"/>
                <a:gd name="connsiteY0-112" fmla="*/ 1081853 h 1126098"/>
                <a:gd name="connsiteX1-113" fmla="*/ 236966 w 1592978"/>
                <a:gd name="connsiteY1-114" fmla="*/ 73741 h 1126098"/>
                <a:gd name="connsiteX2-115" fmla="*/ 1311771 w 1592978"/>
                <a:gd name="connsiteY2-116" fmla="*/ 0 h 1126098"/>
                <a:gd name="connsiteX3-117" fmla="*/ 1592978 w 1592978"/>
                <a:gd name="connsiteY3-118" fmla="*/ 1126098 h 1126098"/>
                <a:gd name="connsiteX4-119" fmla="*/ 0 w 1592978"/>
                <a:gd name="connsiteY4-120" fmla="*/ 1081853 h 1126098"/>
                <a:gd name="connsiteX0-121" fmla="*/ 0 w 1592978"/>
                <a:gd name="connsiteY0-122" fmla="*/ 1008112 h 1052357"/>
                <a:gd name="connsiteX1-123" fmla="*/ 236966 w 1592978"/>
                <a:gd name="connsiteY1-124" fmla="*/ 0 h 1052357"/>
                <a:gd name="connsiteX2-125" fmla="*/ 1311771 w 1592978"/>
                <a:gd name="connsiteY2-126" fmla="*/ 1 h 1052357"/>
                <a:gd name="connsiteX3-127" fmla="*/ 1592978 w 1592978"/>
                <a:gd name="connsiteY3-128" fmla="*/ 1052357 h 1052357"/>
                <a:gd name="connsiteX4-129" fmla="*/ 0 w 1592978"/>
                <a:gd name="connsiteY4-130" fmla="*/ 1008112 h 105235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92978" h="1052357">
                  <a:moveTo>
                    <a:pt x="0" y="1008112"/>
                  </a:moveTo>
                  <a:lnTo>
                    <a:pt x="236966" y="0"/>
                  </a:lnTo>
                  <a:lnTo>
                    <a:pt x="1311771" y="1"/>
                  </a:lnTo>
                  <a:lnTo>
                    <a:pt x="1592978" y="1052357"/>
                  </a:lnTo>
                  <a:lnTo>
                    <a:pt x="0" y="1008112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C0504D">
                    <a:lumMod val="50000"/>
                    <a:shade val="30000"/>
                    <a:satMod val="115000"/>
                  </a:srgbClr>
                </a:gs>
                <a:gs pos="50000">
                  <a:srgbClr val="C0504D">
                    <a:lumMod val="50000"/>
                    <a:shade val="67500"/>
                    <a:satMod val="115000"/>
                  </a:srgbClr>
                </a:gs>
                <a:gs pos="100000">
                  <a:srgbClr val="C0504D">
                    <a:lumMod val="50000"/>
                    <a:shade val="100000"/>
                    <a:satMod val="115000"/>
                    <a:alpha val="0"/>
                  </a:srgbClr>
                </a:gs>
              </a:gsLst>
              <a:lin ang="16200000" scaled="1"/>
              <a:tileRect/>
            </a:gradFill>
            <a:ln w="25400" cap="flat" cmpd="sng" algn="ctr">
              <a:noFill/>
              <a:prstDash val="solid"/>
            </a:ln>
            <a:effectLst>
              <a:softEdge rad="127000"/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7" name="组合 33"/>
            <p:cNvGrpSpPr/>
            <p:nvPr/>
          </p:nvGrpSpPr>
          <p:grpSpPr>
            <a:xfrm>
              <a:off x="392674" y="1793206"/>
              <a:ext cx="2319541" cy="1402439"/>
              <a:chOff x="392674" y="1793206"/>
              <a:chExt cx="2319541" cy="1402439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392674" y="1801029"/>
                <a:ext cx="1775340" cy="1394616"/>
              </a:xfrm>
              <a:prstGeom prst="rect">
                <a:avLst/>
              </a:prstGeom>
              <a:solidFill>
                <a:srgbClr val="0070C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梯形 35"/>
              <p:cNvSpPr/>
              <p:nvPr/>
            </p:nvSpPr>
            <p:spPr>
              <a:xfrm rot="5400000">
                <a:off x="1738019" y="2219364"/>
                <a:ext cx="1400353" cy="548038"/>
              </a:xfrm>
              <a:prstGeom prst="trapezoid">
                <a:avLst>
                  <a:gd name="adj" fmla="val 49839"/>
                </a:avLst>
              </a:prstGeom>
              <a:solidFill>
                <a:srgbClr val="0070C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TextBox 14"/>
              <p:cNvSpPr txBox="1"/>
              <p:nvPr/>
            </p:nvSpPr>
            <p:spPr>
              <a:xfrm rot="5400000" flipH="1">
                <a:off x="1851124" y="2268582"/>
                <a:ext cx="1091663" cy="535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anose="020B0503020202020204" pitchFamily="34" charset="0"/>
                    <a:ea typeface="微软雅黑" panose="020B0503020204020204" pitchFamily="34" charset="-122"/>
                  </a:defRPr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 w="18415" cmpd="sng">
                      <a:noFill/>
                      <a:prstDash val="solid"/>
                    </a:ln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cs typeface="Times New Roman" panose="02020603050405020304" pitchFamily="18" charset="0"/>
                  </a:rPr>
                  <a:t>STEP 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 w="18415" cmpd="sng">
                      <a:noFill/>
                      <a:prstDash val="solid"/>
                    </a:ln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cs typeface="Times New Roman" panose="02020603050405020304" pitchFamily="18" charset="0"/>
                  </a:rPr>
                  <a:t>01</a:t>
                </a:r>
                <a:endParaRPr kumimoji="0" lang="zh-CN" altLang="en-US" sz="1800" b="1" i="0" u="none" strike="noStrike" kern="0" cap="none" spc="0" normalizeH="0" baseline="0" noProof="0" dirty="0">
                  <a:ln w="18415" cmpd="sng">
                    <a:noFill/>
                    <a:prstDash val="solid"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19"/>
              <p:cNvSpPr txBox="1"/>
              <p:nvPr/>
            </p:nvSpPr>
            <p:spPr>
              <a:xfrm flipH="1">
                <a:off x="545160" y="2048328"/>
                <a:ext cx="1517312" cy="32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ts val="1500"/>
                  </a:lnSpc>
                  <a:defRPr sz="1200"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 sz="2800" b="1" dirty="0" smtClean="0">
                    <a:solidFill>
                      <a:schemeClr val="bg1"/>
                    </a:solidFill>
                  </a:rPr>
                  <a:t>有效性</a:t>
                </a:r>
                <a:endParaRPr lang="en-US" altLang="zh-CN" sz="28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0" name="TextBox 24"/>
          <p:cNvSpPr txBox="1"/>
          <p:nvPr/>
        </p:nvSpPr>
        <p:spPr>
          <a:xfrm flipH="1">
            <a:off x="759875" y="1359376"/>
            <a:ext cx="2355459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pPr lvl="0">
              <a:defRPr/>
            </a:pPr>
            <a:r>
              <a:rPr lang="zh-CN" altLang="en-US" sz="1800" kern="1200" dirty="0" smtClean="0">
                <a:solidFill>
                  <a:srgbClr val="0070C0"/>
                </a:solidFill>
                <a:latin typeface="微软雅黑" panose="020B0503020204020204" pitchFamily="34" charset="-122"/>
              </a:rPr>
              <a:t>信息传输的是否快速</a:t>
            </a:r>
            <a:endParaRPr lang="zh-CN" altLang="en-US" sz="1800" kern="1200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5" name="TextBox 24"/>
          <p:cNvSpPr txBox="1"/>
          <p:nvPr/>
        </p:nvSpPr>
        <p:spPr>
          <a:xfrm flipH="1">
            <a:off x="4091477" y="2287957"/>
            <a:ext cx="224552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pPr lvl="0">
              <a:defRPr/>
            </a:pPr>
            <a:r>
              <a:rPr lang="zh-CN" altLang="en-US" sz="1800" kern="1200" dirty="0" smtClean="0">
                <a:solidFill>
                  <a:srgbClr val="0070C0"/>
                </a:solidFill>
                <a:latin typeface="微软雅黑" panose="020B0503020204020204" pitchFamily="34" charset="-122"/>
              </a:rPr>
              <a:t>信息传输的是否准确</a:t>
            </a:r>
            <a:endParaRPr lang="zh-CN" altLang="en-US" sz="1800" kern="1200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1" name="TextBox 10"/>
          <p:cNvSpPr txBox="1"/>
          <p:nvPr/>
        </p:nvSpPr>
        <p:spPr>
          <a:xfrm>
            <a:off x="4419482" y="1179277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系统是用来传输信息的。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53719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 advTm="0">
        <p14:prism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1444673" y="3234226"/>
            <a:ext cx="1098075" cy="1098075"/>
            <a:chOff x="2035197" y="1124394"/>
            <a:chExt cx="1152000" cy="1152000"/>
          </a:xfrm>
        </p:grpSpPr>
        <p:sp>
          <p:nvSpPr>
            <p:cNvPr id="33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弦形 3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122974" y="1417260"/>
              <a:ext cx="986691" cy="6134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拟通信系统</a:t>
              </a:r>
              <a:endParaRPr lang="zh-CN" altLang="en-US" sz="16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组合 36"/>
          <p:cNvGrpSpPr/>
          <p:nvPr/>
        </p:nvGrpSpPr>
        <p:grpSpPr>
          <a:xfrm>
            <a:off x="687358" y="1299543"/>
            <a:ext cx="1855390" cy="1855390"/>
            <a:chOff x="968141" y="2974095"/>
            <a:chExt cx="1152000" cy="1152000"/>
          </a:xfrm>
        </p:grpSpPr>
        <p:sp>
          <p:nvSpPr>
            <p:cNvPr id="38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弦形 39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02617" y="3216083"/>
              <a:ext cx="843435" cy="5458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8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效性：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传输带宽</a:t>
              </a:r>
              <a:endParaRPr lang="zh-CN" altLang="en-US" sz="18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组合 41"/>
          <p:cNvGrpSpPr/>
          <p:nvPr/>
        </p:nvGrpSpPr>
        <p:grpSpPr>
          <a:xfrm>
            <a:off x="2642188" y="3234226"/>
            <a:ext cx="1425756" cy="1425755"/>
            <a:chOff x="2035197" y="1124394"/>
            <a:chExt cx="1152000" cy="1152000"/>
          </a:xfrm>
        </p:grpSpPr>
        <p:sp>
          <p:nvSpPr>
            <p:cNvPr id="43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弦形 4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131565" y="1167820"/>
              <a:ext cx="986691" cy="9698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可靠性：</a:t>
              </a:r>
              <a:endParaRPr lang="en-US" altLang="zh-CN" sz="16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接收端输</a:t>
              </a:r>
              <a:endParaRPr lang="en-US" altLang="zh-CN" sz="16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出信噪比</a:t>
              </a:r>
              <a:endParaRPr lang="zh-CN" altLang="en-US" sz="1600" b="1" dirty="0">
                <a:solidFill>
                  <a:srgbClr val="FFFFFF"/>
                </a:solidFill>
              </a:endParaRPr>
            </a:p>
          </p:txBody>
        </p:sp>
      </p:grpSp>
      <p:pic>
        <p:nvPicPr>
          <p:cNvPr id="55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072818" y="1010119"/>
            <a:ext cx="2583702" cy="1722447"/>
          </a:xfrm>
          <a:prstGeom prst="rect">
            <a:avLst/>
          </a:prstGeom>
        </p:spPr>
      </p:pic>
      <p:pic>
        <p:nvPicPr>
          <p:cNvPr id="62" name="图片 61" descr="34.高速公路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314052" y="1137682"/>
            <a:ext cx="2141962" cy="1422098"/>
          </a:xfrm>
          <a:prstGeom prst="rect">
            <a:avLst/>
          </a:prstGeom>
        </p:spPr>
      </p:pic>
      <p:pic>
        <p:nvPicPr>
          <p:cNvPr id="56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181079" y="822275"/>
            <a:ext cx="2080420" cy="2059148"/>
          </a:xfrm>
          <a:prstGeom prst="rect">
            <a:avLst/>
          </a:prstGeom>
        </p:spPr>
      </p:pic>
      <p:pic>
        <p:nvPicPr>
          <p:cNvPr id="63" name="图片 62" descr="35.高速公路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92804" y="935871"/>
            <a:ext cx="1698573" cy="1795174"/>
          </a:xfrm>
          <a:prstGeom prst="rect">
            <a:avLst/>
          </a:prstGeom>
        </p:spPr>
      </p:pic>
      <p:pic>
        <p:nvPicPr>
          <p:cNvPr id="57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086484" y="3140187"/>
            <a:ext cx="2441907" cy="1580670"/>
          </a:xfrm>
          <a:prstGeom prst="rect">
            <a:avLst/>
          </a:prstGeom>
        </p:spPr>
      </p:pic>
      <p:pic>
        <p:nvPicPr>
          <p:cNvPr id="60" name="图片 59" descr="32.公园打电话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17306" y="3244662"/>
            <a:ext cx="2019700" cy="1345941"/>
          </a:xfrm>
          <a:prstGeom prst="rect">
            <a:avLst/>
          </a:prstGeom>
        </p:spPr>
      </p:pic>
      <p:pic>
        <p:nvPicPr>
          <p:cNvPr id="58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524924" y="3168501"/>
            <a:ext cx="2331997" cy="1513368"/>
          </a:xfrm>
          <a:prstGeom prst="rect">
            <a:avLst/>
          </a:prstGeom>
        </p:spPr>
      </p:pic>
      <p:pic>
        <p:nvPicPr>
          <p:cNvPr id="61" name="图片 60" descr="33.工地打电话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736886" y="3267322"/>
            <a:ext cx="1943433" cy="1292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448242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93016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4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870491" y="3138529"/>
            <a:ext cx="1098075" cy="1098075"/>
            <a:chOff x="2035197" y="1124394"/>
            <a:chExt cx="1152000" cy="1152000"/>
          </a:xfrm>
        </p:grpSpPr>
        <p:sp>
          <p:nvSpPr>
            <p:cNvPr id="33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弦形 3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122974" y="1417260"/>
              <a:ext cx="986691" cy="6134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字通信系统</a:t>
              </a:r>
              <a:endParaRPr lang="zh-CN" altLang="en-US" sz="16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组合 36"/>
          <p:cNvGrpSpPr/>
          <p:nvPr/>
        </p:nvGrpSpPr>
        <p:grpSpPr>
          <a:xfrm>
            <a:off x="113176" y="1203846"/>
            <a:ext cx="1855390" cy="1855390"/>
            <a:chOff x="968141" y="2974095"/>
            <a:chExt cx="1152000" cy="1152000"/>
          </a:xfrm>
        </p:grpSpPr>
        <p:sp>
          <p:nvSpPr>
            <p:cNvPr id="38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弦形 39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02617" y="3216083"/>
              <a:ext cx="843435" cy="5732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8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效性：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频带利用率</a:t>
              </a:r>
              <a:endParaRPr lang="zh-CN" altLang="en-US" sz="18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8" name="组合 41"/>
          <p:cNvGrpSpPr/>
          <p:nvPr/>
        </p:nvGrpSpPr>
        <p:grpSpPr>
          <a:xfrm>
            <a:off x="2068006" y="3138529"/>
            <a:ext cx="1425756" cy="1425755"/>
            <a:chOff x="2035197" y="1124394"/>
            <a:chExt cx="1152000" cy="1152000"/>
          </a:xfrm>
        </p:grpSpPr>
        <p:sp>
          <p:nvSpPr>
            <p:cNvPr id="43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弦形 4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122973" y="1313874"/>
              <a:ext cx="986691" cy="7065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可靠性：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差错率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28727" y="702363"/>
            <a:ext cx="329565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8" name="直接连接符 27"/>
          <p:cNvCxnSpPr/>
          <p:nvPr/>
        </p:nvCxnSpPr>
        <p:spPr>
          <a:xfrm>
            <a:off x="2392240" y="2451498"/>
            <a:ext cx="34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9"/>
          <p:cNvSpPr txBox="1"/>
          <p:nvPr/>
        </p:nvSpPr>
        <p:spPr>
          <a:xfrm>
            <a:off x="2285909" y="2082773"/>
            <a:ext cx="3721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码率：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时间内传输码元的数目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特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2395778" y="2965420"/>
            <a:ext cx="34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9"/>
          <p:cNvSpPr txBox="1"/>
          <p:nvPr/>
        </p:nvSpPr>
        <p:spPr>
          <a:xfrm>
            <a:off x="2289447" y="2596695"/>
            <a:ext cx="3721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信率：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时间内传输的比特数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it/s)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70314" y="3856198"/>
            <a:ext cx="15906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9" name="组合 48"/>
          <p:cNvGrpSpPr/>
          <p:nvPr/>
        </p:nvGrpSpPr>
        <p:grpSpPr>
          <a:xfrm>
            <a:off x="5930267" y="786792"/>
            <a:ext cx="1937803" cy="1286559"/>
            <a:chOff x="7127272" y="2681303"/>
            <a:chExt cx="4112228" cy="853819"/>
          </a:xfrm>
        </p:grpSpPr>
        <p:sp>
          <p:nvSpPr>
            <p:cNvPr id="50" name="矩形 4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6011792" y="782191"/>
          <a:ext cx="1625600" cy="609600"/>
        </p:xfrm>
        <a:graphic>
          <a:graphicData uri="http://schemas.openxmlformats.org/presentationml/2006/ole">
            <p:oleObj spid="_x0000_s3077" name="Equation" r:id="rId7" imgW="761760" imgH="291960" progId="Equation.DSMT4">
              <p:embed/>
            </p:oleObj>
          </a:graphicData>
        </a:graphic>
      </p:graphicFrame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5992345" y="1446943"/>
          <a:ext cx="1886354" cy="592437"/>
        </p:xfrm>
        <a:graphic>
          <a:graphicData uri="http://schemas.openxmlformats.org/presentationml/2006/ole">
            <p:oleObj spid="_x0000_s3078" name="Equation" r:id="rId8" imgW="812520" imgH="291960" progId="Equation.DSMT4">
              <p:embed/>
            </p:oleObj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6036599" y="2264727"/>
            <a:ext cx="2288680" cy="797449"/>
            <a:chOff x="7127272" y="2681303"/>
            <a:chExt cx="4112228" cy="853819"/>
          </a:xfrm>
        </p:grpSpPr>
        <p:sp>
          <p:nvSpPr>
            <p:cNvPr id="53" name="矩形 5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6121648" y="2350604"/>
          <a:ext cx="2129205" cy="629580"/>
        </p:xfrm>
        <a:graphic>
          <a:graphicData uri="http://schemas.openxmlformats.org/presentationml/2006/ole">
            <p:oleObj spid="_x0000_s3076" name="Equation" r:id="rId9" imgW="1549080" imgH="457200" progId="Equation.DSMT4">
              <p:embed/>
            </p:oleObj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5494339" y="3434308"/>
            <a:ext cx="2214242" cy="1446043"/>
            <a:chOff x="7127272" y="2681303"/>
            <a:chExt cx="4112228" cy="853819"/>
          </a:xfrm>
        </p:grpSpPr>
        <p:sp>
          <p:nvSpPr>
            <p:cNvPr id="56" name="矩形 55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7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79" name="Object 3"/>
          <p:cNvGraphicFramePr>
            <a:graphicFrameLocks noChangeAspect="1"/>
          </p:cNvGraphicFramePr>
          <p:nvPr/>
        </p:nvGraphicFramePr>
        <p:xfrm>
          <a:off x="5606495" y="3496051"/>
          <a:ext cx="1910686" cy="604914"/>
        </p:xfrm>
        <a:graphic>
          <a:graphicData uri="http://schemas.openxmlformats.org/presentationml/2006/ole">
            <p:oleObj spid="_x0000_s3079" name="Equation" r:id="rId10" imgW="1282680" imgH="406080" progId="Equation.DSMT4">
              <p:embed/>
            </p:oleObj>
          </a:graphicData>
        </a:graphic>
      </p:graphicFrame>
      <p:graphicFrame>
        <p:nvGraphicFramePr>
          <p:cNvPr id="3080" name="Object 13"/>
          <p:cNvGraphicFramePr>
            <a:graphicFrameLocks noChangeAspect="1"/>
          </p:cNvGraphicFramePr>
          <p:nvPr/>
        </p:nvGraphicFramePr>
        <p:xfrm>
          <a:off x="5662896" y="4242553"/>
          <a:ext cx="1769213" cy="581978"/>
        </p:xfrm>
        <a:graphic>
          <a:graphicData uri="http://schemas.openxmlformats.org/presentationml/2006/ole">
            <p:oleObj spid="_x0000_s3080" name="Equation" r:id="rId11" imgW="1079280" imgH="355320" progId="Equation.DSMT4">
              <p:embed/>
            </p:oleObj>
          </a:graphicData>
        </a:graphic>
      </p:graphicFrame>
      <p:sp>
        <p:nvSpPr>
          <p:cNvPr id="42" name="TextBox 10"/>
          <p:cNvSpPr txBox="1"/>
          <p:nvPr/>
        </p:nvSpPr>
        <p:spPr>
          <a:xfrm>
            <a:off x="2009384" y="4670304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码率和误信率是否相等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23"/>
          <p:cNvSpPr>
            <a:spLocks noChangeAspect="1" noChangeArrowheads="1"/>
          </p:cNvSpPr>
          <p:nvPr/>
        </p:nvSpPr>
        <p:spPr bwMode="auto">
          <a:xfrm>
            <a:off x="1980295" y="4649492"/>
            <a:ext cx="2612918" cy="4222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8" name="TextBox 10"/>
          <p:cNvSpPr txBox="1"/>
          <p:nvPr/>
        </p:nvSpPr>
        <p:spPr>
          <a:xfrm>
            <a:off x="3522808" y="3057626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哪个与进制有关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23"/>
          <p:cNvSpPr>
            <a:spLocks noChangeAspect="1" noChangeArrowheads="1"/>
          </p:cNvSpPr>
          <p:nvPr/>
        </p:nvSpPr>
        <p:spPr bwMode="auto">
          <a:xfrm>
            <a:off x="3493719" y="3036814"/>
            <a:ext cx="1769384" cy="4222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7800666" y="912796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相同进制</a:t>
            </a:r>
            <a:endParaRPr lang="zh-CN" altLang="en-US" sz="1600" dirty="0"/>
          </a:p>
        </p:txBody>
      </p:sp>
      <p:sp>
        <p:nvSpPr>
          <p:cNvPr id="61" name="矩形 60"/>
          <p:cNvSpPr/>
          <p:nvPr/>
        </p:nvSpPr>
        <p:spPr>
          <a:xfrm>
            <a:off x="7793571" y="1575580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不同进制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xmlns="" val="2448242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4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66339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51"/>
          <p:cNvGrpSpPr/>
          <p:nvPr/>
        </p:nvGrpSpPr>
        <p:grpSpPr>
          <a:xfrm>
            <a:off x="656561" y="925036"/>
            <a:ext cx="7604949" cy="786811"/>
            <a:chOff x="7127272" y="2681303"/>
            <a:chExt cx="4112228" cy="853819"/>
          </a:xfrm>
        </p:grpSpPr>
        <p:sp>
          <p:nvSpPr>
            <p:cNvPr id="53" name="矩形 5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29" name="TextBox 9"/>
          <p:cNvSpPr txBox="1"/>
          <p:nvPr/>
        </p:nvSpPr>
        <p:spPr>
          <a:xfrm>
            <a:off x="723024" y="1019526"/>
            <a:ext cx="7634177" cy="664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某数字传输系统传送二进制码元的速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00B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试求该系统的信息速率？若改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传送八进制信号码元，码元速率不变则这时系统的信息速率为多少？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963340" y="2078397"/>
          <a:ext cx="4990362" cy="764481"/>
        </p:xfrm>
        <a:graphic>
          <a:graphicData uri="http://schemas.openxmlformats.org/presentationml/2006/ole">
            <p:oleObj spid="_x0000_s41986" name="Equation" r:id="rId5" imgW="29844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48242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51"/>
          <p:cNvGrpSpPr/>
          <p:nvPr/>
        </p:nvGrpSpPr>
        <p:grpSpPr>
          <a:xfrm>
            <a:off x="677827" y="893137"/>
            <a:ext cx="7604949" cy="1052620"/>
            <a:chOff x="7127272" y="2681303"/>
            <a:chExt cx="4112228" cy="853819"/>
          </a:xfrm>
        </p:grpSpPr>
        <p:sp>
          <p:nvSpPr>
            <p:cNvPr id="9" name="矩形 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" name="TextBox 9"/>
          <p:cNvSpPr txBox="1"/>
          <p:nvPr/>
        </p:nvSpPr>
        <p:spPr>
          <a:xfrm>
            <a:off x="723024" y="1019526"/>
            <a:ext cx="76341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二进制信号在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钟内共传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200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码元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系统的码元速率和信息速率分别为多少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码元宽度保持不变，但改为八进制数字信号则其码元速率和信息速率又是多少？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51"/>
          <p:cNvGrpSpPr/>
          <p:nvPr/>
        </p:nvGrpSpPr>
        <p:grpSpPr>
          <a:xfrm>
            <a:off x="677827" y="893137"/>
            <a:ext cx="7604949" cy="1052620"/>
            <a:chOff x="7127272" y="2681303"/>
            <a:chExt cx="4112228" cy="853819"/>
          </a:xfrm>
        </p:grpSpPr>
        <p:sp>
          <p:nvSpPr>
            <p:cNvPr id="9" name="矩形 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" name="TextBox 9"/>
          <p:cNvSpPr txBox="1"/>
          <p:nvPr/>
        </p:nvSpPr>
        <p:spPr>
          <a:xfrm>
            <a:off x="723024" y="1019526"/>
            <a:ext cx="763417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离散信源输出八个不同的符号，符号速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00Baud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中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符号的出现概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率分别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16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16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/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/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余符号等概率出现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该信息源的平均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速率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传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时的信息量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传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时可能达到的最大信息量？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116973" y="2122123"/>
          <a:ext cx="6985001" cy="2555040"/>
        </p:xfrm>
        <a:graphic>
          <a:graphicData uri="http://schemas.openxmlformats.org/presentationml/2006/ole">
            <p:oleObj spid="_x0000_s72706" name="Equation" r:id="rId5" imgW="4825800" imgH="17650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4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51"/>
          <p:cNvGrpSpPr/>
          <p:nvPr/>
        </p:nvGrpSpPr>
        <p:grpSpPr>
          <a:xfrm>
            <a:off x="784158" y="839972"/>
            <a:ext cx="7466720" cy="797444"/>
            <a:chOff x="7127272" y="2681303"/>
            <a:chExt cx="4112228" cy="853819"/>
          </a:xfrm>
        </p:grpSpPr>
        <p:sp>
          <p:nvSpPr>
            <p:cNvPr id="53" name="矩形 5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29" name="TextBox 9"/>
          <p:cNvSpPr txBox="1"/>
          <p:nvPr/>
        </p:nvSpPr>
        <p:spPr>
          <a:xfrm>
            <a:off x="797455" y="913198"/>
            <a:ext cx="7549116" cy="664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某四进制数字系统的信息速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00b/s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接收端在半小时内共接收到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6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误码元，试计算该系统的误码率？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703106" y="2003521"/>
          <a:ext cx="5473848" cy="1363592"/>
        </p:xfrm>
        <a:graphic>
          <a:graphicData uri="http://schemas.openxmlformats.org/presentationml/2006/ole">
            <p:oleObj spid="_x0000_s43010" name="Equation" r:id="rId5" imgW="3568680" imgH="88884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4896300" y="2402959"/>
            <a:ext cx="4731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xmlns="" val="2448242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10633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51"/>
          <p:cNvGrpSpPr/>
          <p:nvPr/>
        </p:nvGrpSpPr>
        <p:grpSpPr>
          <a:xfrm>
            <a:off x="784158" y="808073"/>
            <a:ext cx="7466720" cy="797442"/>
            <a:chOff x="7127272" y="2681303"/>
            <a:chExt cx="4112228" cy="853819"/>
          </a:xfrm>
        </p:grpSpPr>
        <p:sp>
          <p:nvSpPr>
            <p:cNvPr id="9" name="矩形 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" name="TextBox 9"/>
          <p:cNvSpPr txBox="1"/>
          <p:nvPr/>
        </p:nvSpPr>
        <p:spPr>
          <a:xfrm>
            <a:off x="797455" y="913198"/>
            <a:ext cx="75491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八进制数字传输系统，码元速率相同。在接收端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钟内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收到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</a:p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误码元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收到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+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误比特，试比较两个系统哪个性能较好？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063750" y="1942491"/>
          <a:ext cx="4752975" cy="2357437"/>
        </p:xfrm>
        <a:graphic>
          <a:graphicData uri="http://schemas.openxmlformats.org/presentationml/2006/ole">
            <p:oleObj spid="_x0000_s73730" name="Equation" r:id="rId5" imgW="3098520" imgH="1536480" progId="Equation.DSMT4">
              <p:embed/>
            </p:oleObj>
          </a:graphicData>
        </a:graphic>
      </p:graphicFrame>
      <p:sp>
        <p:nvSpPr>
          <p:cNvPr id="14" name="TextBox 9"/>
          <p:cNvSpPr txBox="1"/>
          <p:nvPr/>
        </p:nvSpPr>
        <p:spPr>
          <a:xfrm>
            <a:off x="4362905" y="3808796"/>
            <a:ext cx="2516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&gt;2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性能优于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008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0886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746910" y="2567018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210400" y="162690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727794" y="68122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组合 11"/>
          <p:cNvGrpSpPr/>
          <p:nvPr/>
        </p:nvGrpSpPr>
        <p:grpSpPr>
          <a:xfrm>
            <a:off x="5666704" y="2567018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任意多边形 12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14"/>
          <p:cNvGrpSpPr/>
          <p:nvPr/>
        </p:nvGrpSpPr>
        <p:grpSpPr>
          <a:xfrm>
            <a:off x="7274214" y="1626902"/>
            <a:ext cx="950518" cy="1092548"/>
            <a:chOff x="4741677" y="20325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6" name="任意多边形 15"/>
            <p:cNvSpPr/>
            <p:nvPr/>
          </p:nvSpPr>
          <p:spPr>
            <a:xfrm>
              <a:off x="4741677" y="20325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Freeform 221"/>
            <p:cNvSpPr>
              <a:spLocks noEditPoints="1"/>
            </p:cNvSpPr>
            <p:nvPr/>
          </p:nvSpPr>
          <p:spPr bwMode="auto">
            <a:xfrm>
              <a:off x="4961285" y="2329545"/>
              <a:ext cx="402804" cy="402802"/>
            </a:xfrm>
            <a:custGeom>
              <a:avLst/>
              <a:gdLst>
                <a:gd name="T0" fmla="*/ 112 w 128"/>
                <a:gd name="T1" fmla="*/ 0 h 128"/>
                <a:gd name="T2" fmla="*/ 68 w 128"/>
                <a:gd name="T3" fmla="*/ 12 h 128"/>
                <a:gd name="T4" fmla="*/ 60 w 128"/>
                <a:gd name="T5" fmla="*/ 12 h 128"/>
                <a:gd name="T6" fmla="*/ 16 w 128"/>
                <a:gd name="T7" fmla="*/ 0 h 128"/>
                <a:gd name="T8" fmla="*/ 0 w 128"/>
                <a:gd name="T9" fmla="*/ 16 h 128"/>
                <a:gd name="T10" fmla="*/ 0 w 128"/>
                <a:gd name="T11" fmla="*/ 100 h 128"/>
                <a:gd name="T12" fmla="*/ 16 w 128"/>
                <a:gd name="T13" fmla="*/ 116 h 128"/>
                <a:gd name="T14" fmla="*/ 60 w 128"/>
                <a:gd name="T15" fmla="*/ 128 h 128"/>
                <a:gd name="T16" fmla="*/ 68 w 128"/>
                <a:gd name="T17" fmla="*/ 128 h 128"/>
                <a:gd name="T18" fmla="*/ 112 w 128"/>
                <a:gd name="T19" fmla="*/ 116 h 128"/>
                <a:gd name="T20" fmla="*/ 128 w 128"/>
                <a:gd name="T21" fmla="*/ 100 h 128"/>
                <a:gd name="T22" fmla="*/ 128 w 128"/>
                <a:gd name="T23" fmla="*/ 16 h 128"/>
                <a:gd name="T24" fmla="*/ 112 w 128"/>
                <a:gd name="T25" fmla="*/ 0 h 128"/>
                <a:gd name="T26" fmla="*/ 60 w 128"/>
                <a:gd name="T27" fmla="*/ 120 h 128"/>
                <a:gd name="T28" fmla="*/ 16 w 128"/>
                <a:gd name="T29" fmla="*/ 108 h 128"/>
                <a:gd name="T30" fmla="*/ 8 w 128"/>
                <a:gd name="T31" fmla="*/ 100 h 128"/>
                <a:gd name="T32" fmla="*/ 8 w 128"/>
                <a:gd name="T33" fmla="*/ 16 h 128"/>
                <a:gd name="T34" fmla="*/ 16 w 128"/>
                <a:gd name="T35" fmla="*/ 8 h 128"/>
                <a:gd name="T36" fmla="*/ 60 w 128"/>
                <a:gd name="T37" fmla="*/ 20 h 128"/>
                <a:gd name="T38" fmla="*/ 60 w 128"/>
                <a:gd name="T39" fmla="*/ 120 h 128"/>
                <a:gd name="T40" fmla="*/ 120 w 128"/>
                <a:gd name="T41" fmla="*/ 100 h 128"/>
                <a:gd name="T42" fmla="*/ 112 w 128"/>
                <a:gd name="T43" fmla="*/ 108 h 128"/>
                <a:gd name="T44" fmla="*/ 68 w 128"/>
                <a:gd name="T45" fmla="*/ 120 h 128"/>
                <a:gd name="T46" fmla="*/ 68 w 128"/>
                <a:gd name="T47" fmla="*/ 20 h 128"/>
                <a:gd name="T48" fmla="*/ 112 w 128"/>
                <a:gd name="T49" fmla="*/ 8 h 128"/>
                <a:gd name="T50" fmla="*/ 120 w 128"/>
                <a:gd name="T51" fmla="*/ 16 h 128"/>
                <a:gd name="T52" fmla="*/ 120 w 128"/>
                <a:gd name="T53" fmla="*/ 10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8" h="128">
                  <a:moveTo>
                    <a:pt x="112" y="0"/>
                  </a:moveTo>
                  <a:cubicBezTo>
                    <a:pt x="112" y="0"/>
                    <a:pt x="89" y="6"/>
                    <a:pt x="68" y="12"/>
                  </a:cubicBezTo>
                  <a:cubicBezTo>
                    <a:pt x="65" y="12"/>
                    <a:pt x="63" y="12"/>
                    <a:pt x="60" y="12"/>
                  </a:cubicBezTo>
                  <a:cubicBezTo>
                    <a:pt x="40" y="7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9"/>
                    <a:pt x="8" y="113"/>
                    <a:pt x="16" y="116"/>
                  </a:cubicBezTo>
                  <a:cubicBezTo>
                    <a:pt x="16" y="116"/>
                    <a:pt x="38" y="122"/>
                    <a:pt x="60" y="128"/>
                  </a:cubicBezTo>
                  <a:cubicBezTo>
                    <a:pt x="63" y="128"/>
                    <a:pt x="65" y="128"/>
                    <a:pt x="68" y="128"/>
                  </a:cubicBezTo>
                  <a:cubicBezTo>
                    <a:pt x="90" y="122"/>
                    <a:pt x="112" y="116"/>
                    <a:pt x="112" y="116"/>
                  </a:cubicBezTo>
                  <a:cubicBezTo>
                    <a:pt x="120" y="114"/>
                    <a:pt x="128" y="109"/>
                    <a:pt x="128" y="100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60" y="120"/>
                  </a:moveTo>
                  <a:cubicBezTo>
                    <a:pt x="38" y="114"/>
                    <a:pt x="16" y="108"/>
                    <a:pt x="16" y="108"/>
                  </a:cubicBezTo>
                  <a:cubicBezTo>
                    <a:pt x="11" y="107"/>
                    <a:pt x="8" y="104"/>
                    <a:pt x="8" y="100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60" y="20"/>
                    <a:pt x="60" y="20"/>
                    <a:pt x="60" y="20"/>
                  </a:cubicBezTo>
                  <a:lnTo>
                    <a:pt x="60" y="120"/>
                  </a:lnTo>
                  <a:close/>
                  <a:moveTo>
                    <a:pt x="120" y="100"/>
                  </a:moveTo>
                  <a:cubicBezTo>
                    <a:pt x="120" y="104"/>
                    <a:pt x="116" y="107"/>
                    <a:pt x="112" y="108"/>
                  </a:cubicBezTo>
                  <a:cubicBezTo>
                    <a:pt x="112" y="108"/>
                    <a:pt x="90" y="114"/>
                    <a:pt x="68" y="120"/>
                  </a:cubicBezTo>
                  <a:cubicBezTo>
                    <a:pt x="68" y="20"/>
                    <a:pt x="68" y="20"/>
                    <a:pt x="68" y="20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" name="组合 17"/>
          <p:cNvGrpSpPr/>
          <p:nvPr/>
        </p:nvGrpSpPr>
        <p:grpSpPr>
          <a:xfrm>
            <a:off x="5666704" y="696462"/>
            <a:ext cx="950518" cy="1092548"/>
            <a:chOff x="3379345" y="1211033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9" name="任意多边形 18"/>
            <p:cNvSpPr/>
            <p:nvPr/>
          </p:nvSpPr>
          <p:spPr>
            <a:xfrm>
              <a:off x="3379345" y="1211033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23"/>
            <p:cNvSpPr>
              <a:spLocks noEditPoints="1"/>
            </p:cNvSpPr>
            <p:nvPr/>
          </p:nvSpPr>
          <p:spPr bwMode="auto">
            <a:xfrm>
              <a:off x="3586156" y="1491631"/>
              <a:ext cx="428398" cy="426982"/>
            </a:xfrm>
            <a:custGeom>
              <a:avLst/>
              <a:gdLst>
                <a:gd name="T0" fmla="*/ 96 w 128"/>
                <a:gd name="T1" fmla="*/ 56 h 128"/>
                <a:gd name="T2" fmla="*/ 32 w 128"/>
                <a:gd name="T3" fmla="*/ 56 h 128"/>
                <a:gd name="T4" fmla="*/ 28 w 128"/>
                <a:gd name="T5" fmla="*/ 60 h 128"/>
                <a:gd name="T6" fmla="*/ 32 w 128"/>
                <a:gd name="T7" fmla="*/ 64 h 128"/>
                <a:gd name="T8" fmla="*/ 96 w 128"/>
                <a:gd name="T9" fmla="*/ 64 h 128"/>
                <a:gd name="T10" fmla="*/ 100 w 128"/>
                <a:gd name="T11" fmla="*/ 60 h 128"/>
                <a:gd name="T12" fmla="*/ 96 w 128"/>
                <a:gd name="T13" fmla="*/ 56 h 128"/>
                <a:gd name="T14" fmla="*/ 96 w 128"/>
                <a:gd name="T15" fmla="*/ 80 h 128"/>
                <a:gd name="T16" fmla="*/ 32 w 128"/>
                <a:gd name="T17" fmla="*/ 80 h 128"/>
                <a:gd name="T18" fmla="*/ 28 w 128"/>
                <a:gd name="T19" fmla="*/ 84 h 128"/>
                <a:gd name="T20" fmla="*/ 32 w 128"/>
                <a:gd name="T21" fmla="*/ 88 h 128"/>
                <a:gd name="T22" fmla="*/ 96 w 128"/>
                <a:gd name="T23" fmla="*/ 88 h 128"/>
                <a:gd name="T24" fmla="*/ 100 w 128"/>
                <a:gd name="T25" fmla="*/ 84 h 128"/>
                <a:gd name="T26" fmla="*/ 96 w 128"/>
                <a:gd name="T27" fmla="*/ 80 h 128"/>
                <a:gd name="T28" fmla="*/ 96 w 128"/>
                <a:gd name="T29" fmla="*/ 32 h 128"/>
                <a:gd name="T30" fmla="*/ 32 w 128"/>
                <a:gd name="T31" fmla="*/ 32 h 128"/>
                <a:gd name="T32" fmla="*/ 28 w 128"/>
                <a:gd name="T33" fmla="*/ 36 h 128"/>
                <a:gd name="T34" fmla="*/ 32 w 128"/>
                <a:gd name="T35" fmla="*/ 40 h 128"/>
                <a:gd name="T36" fmla="*/ 96 w 128"/>
                <a:gd name="T37" fmla="*/ 40 h 128"/>
                <a:gd name="T38" fmla="*/ 100 w 128"/>
                <a:gd name="T39" fmla="*/ 36 h 128"/>
                <a:gd name="T40" fmla="*/ 96 w 128"/>
                <a:gd name="T41" fmla="*/ 32 h 128"/>
                <a:gd name="T42" fmla="*/ 112 w 128"/>
                <a:gd name="T43" fmla="*/ 0 h 128"/>
                <a:gd name="T44" fmla="*/ 16 w 128"/>
                <a:gd name="T45" fmla="*/ 0 h 128"/>
                <a:gd name="T46" fmla="*/ 0 w 128"/>
                <a:gd name="T47" fmla="*/ 17 h 128"/>
                <a:gd name="T48" fmla="*/ 0 w 128"/>
                <a:gd name="T49" fmla="*/ 112 h 128"/>
                <a:gd name="T50" fmla="*/ 16 w 128"/>
                <a:gd name="T51" fmla="*/ 128 h 128"/>
                <a:gd name="T52" fmla="*/ 111 w 128"/>
                <a:gd name="T53" fmla="*/ 128 h 128"/>
                <a:gd name="T54" fmla="*/ 128 w 128"/>
                <a:gd name="T55" fmla="*/ 112 h 128"/>
                <a:gd name="T56" fmla="*/ 128 w 128"/>
                <a:gd name="T57" fmla="*/ 16 h 128"/>
                <a:gd name="T58" fmla="*/ 112 w 128"/>
                <a:gd name="T59" fmla="*/ 0 h 128"/>
                <a:gd name="T60" fmla="*/ 120 w 128"/>
                <a:gd name="T61" fmla="*/ 112 h 128"/>
                <a:gd name="T62" fmla="*/ 111 w 128"/>
                <a:gd name="T63" fmla="*/ 120 h 128"/>
                <a:gd name="T64" fmla="*/ 16 w 128"/>
                <a:gd name="T65" fmla="*/ 120 h 128"/>
                <a:gd name="T66" fmla="*/ 8 w 128"/>
                <a:gd name="T67" fmla="*/ 112 h 128"/>
                <a:gd name="T68" fmla="*/ 8 w 128"/>
                <a:gd name="T69" fmla="*/ 17 h 128"/>
                <a:gd name="T70" fmla="*/ 16 w 128"/>
                <a:gd name="T71" fmla="*/ 8 h 128"/>
                <a:gd name="T72" fmla="*/ 112 w 128"/>
                <a:gd name="T73" fmla="*/ 8 h 128"/>
                <a:gd name="T74" fmla="*/ 120 w 128"/>
                <a:gd name="T75" fmla="*/ 16 h 128"/>
                <a:gd name="T76" fmla="*/ 120 w 128"/>
                <a:gd name="T77" fmla="*/ 112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28" h="128">
                  <a:moveTo>
                    <a:pt x="96" y="56"/>
                  </a:moveTo>
                  <a:cubicBezTo>
                    <a:pt x="32" y="56"/>
                    <a:pt x="32" y="56"/>
                    <a:pt x="32" y="56"/>
                  </a:cubicBezTo>
                  <a:cubicBezTo>
                    <a:pt x="30" y="56"/>
                    <a:pt x="28" y="58"/>
                    <a:pt x="28" y="60"/>
                  </a:cubicBezTo>
                  <a:cubicBezTo>
                    <a:pt x="28" y="62"/>
                    <a:pt x="30" y="64"/>
                    <a:pt x="32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8" y="64"/>
                    <a:pt x="100" y="62"/>
                    <a:pt x="100" y="60"/>
                  </a:cubicBezTo>
                  <a:cubicBezTo>
                    <a:pt x="100" y="58"/>
                    <a:pt x="98" y="56"/>
                    <a:pt x="96" y="56"/>
                  </a:cubicBezTo>
                  <a:close/>
                  <a:moveTo>
                    <a:pt x="96" y="80"/>
                  </a:moveTo>
                  <a:cubicBezTo>
                    <a:pt x="32" y="80"/>
                    <a:pt x="32" y="80"/>
                    <a:pt x="32" y="80"/>
                  </a:cubicBezTo>
                  <a:cubicBezTo>
                    <a:pt x="30" y="80"/>
                    <a:pt x="28" y="82"/>
                    <a:pt x="28" y="84"/>
                  </a:cubicBezTo>
                  <a:cubicBezTo>
                    <a:pt x="28" y="86"/>
                    <a:pt x="30" y="88"/>
                    <a:pt x="32" y="88"/>
                  </a:cubicBezTo>
                  <a:cubicBezTo>
                    <a:pt x="96" y="88"/>
                    <a:pt x="96" y="88"/>
                    <a:pt x="96" y="88"/>
                  </a:cubicBezTo>
                  <a:cubicBezTo>
                    <a:pt x="98" y="88"/>
                    <a:pt x="100" y="86"/>
                    <a:pt x="100" y="84"/>
                  </a:cubicBezTo>
                  <a:cubicBezTo>
                    <a:pt x="100" y="82"/>
                    <a:pt x="98" y="80"/>
                    <a:pt x="96" y="80"/>
                  </a:cubicBezTo>
                  <a:close/>
                  <a:moveTo>
                    <a:pt x="96" y="32"/>
                  </a:moveTo>
                  <a:cubicBezTo>
                    <a:pt x="32" y="32"/>
                    <a:pt x="32" y="32"/>
                    <a:pt x="32" y="32"/>
                  </a:cubicBezTo>
                  <a:cubicBezTo>
                    <a:pt x="30" y="32"/>
                    <a:pt x="28" y="34"/>
                    <a:pt x="28" y="36"/>
                  </a:cubicBezTo>
                  <a:cubicBezTo>
                    <a:pt x="28" y="38"/>
                    <a:pt x="30" y="40"/>
                    <a:pt x="32" y="40"/>
                  </a:cubicBezTo>
                  <a:cubicBezTo>
                    <a:pt x="96" y="40"/>
                    <a:pt x="96" y="40"/>
                    <a:pt x="96" y="40"/>
                  </a:cubicBezTo>
                  <a:cubicBezTo>
                    <a:pt x="98" y="40"/>
                    <a:pt x="100" y="38"/>
                    <a:pt x="100" y="36"/>
                  </a:cubicBezTo>
                  <a:cubicBezTo>
                    <a:pt x="100" y="34"/>
                    <a:pt x="98" y="32"/>
                    <a:pt x="96" y="32"/>
                  </a:cubicBezTo>
                  <a:close/>
                  <a:moveTo>
                    <a:pt x="112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0" y="121"/>
                    <a:pt x="7" y="128"/>
                    <a:pt x="16" y="128"/>
                  </a:cubicBezTo>
                  <a:cubicBezTo>
                    <a:pt x="111" y="128"/>
                    <a:pt x="111" y="128"/>
                    <a:pt x="111" y="128"/>
                  </a:cubicBezTo>
                  <a:cubicBezTo>
                    <a:pt x="120" y="128"/>
                    <a:pt x="128" y="121"/>
                    <a:pt x="128" y="112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120" y="112"/>
                  </a:moveTo>
                  <a:cubicBezTo>
                    <a:pt x="120" y="116"/>
                    <a:pt x="116" y="120"/>
                    <a:pt x="111" y="120"/>
                  </a:cubicBezTo>
                  <a:cubicBezTo>
                    <a:pt x="16" y="120"/>
                    <a:pt x="16" y="120"/>
                    <a:pt x="16" y="120"/>
                  </a:cubicBezTo>
                  <a:cubicBezTo>
                    <a:pt x="12" y="120"/>
                    <a:pt x="8" y="116"/>
                    <a:pt x="8" y="112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1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5" name="组合 20"/>
          <p:cNvGrpSpPr/>
          <p:nvPr/>
        </p:nvGrpSpPr>
        <p:grpSpPr>
          <a:xfrm>
            <a:off x="7782490" y="3238865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2" name="任意多边形 21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4" name="任意多边形 23"/>
          <p:cNvSpPr/>
          <p:nvPr/>
        </p:nvSpPr>
        <p:spPr>
          <a:xfrm>
            <a:off x="5148064" y="3520016"/>
            <a:ext cx="950518" cy="1092548"/>
          </a:xfrm>
          <a:custGeom>
            <a:avLst/>
            <a:gdLst>
              <a:gd name="connsiteX0" fmla="*/ 0 w 2008628"/>
              <a:gd name="connsiteY0" fmla="*/ 873753 h 1747506"/>
              <a:gd name="connsiteX1" fmla="*/ 436877 w 2008628"/>
              <a:gd name="connsiteY1" fmla="*/ 0 h 1747506"/>
              <a:gd name="connsiteX2" fmla="*/ 1571752 w 2008628"/>
              <a:gd name="connsiteY2" fmla="*/ 0 h 1747506"/>
              <a:gd name="connsiteX3" fmla="*/ 2008628 w 2008628"/>
              <a:gd name="connsiteY3" fmla="*/ 873753 h 1747506"/>
              <a:gd name="connsiteX4" fmla="*/ 1571752 w 2008628"/>
              <a:gd name="connsiteY4" fmla="*/ 1747506 h 1747506"/>
              <a:gd name="connsiteX5" fmla="*/ 436877 w 2008628"/>
              <a:gd name="connsiteY5" fmla="*/ 1747506 h 1747506"/>
              <a:gd name="connsiteX6" fmla="*/ 0 w 2008628"/>
              <a:gd name="connsiteY6" fmla="*/ 873753 h 174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628" h="1747506">
                <a:moveTo>
                  <a:pt x="1004314" y="0"/>
                </a:moveTo>
                <a:lnTo>
                  <a:pt x="2008627" y="380083"/>
                </a:lnTo>
                <a:lnTo>
                  <a:pt x="2008627" y="1367424"/>
                </a:lnTo>
                <a:lnTo>
                  <a:pt x="1004314" y="1747506"/>
                </a:lnTo>
                <a:lnTo>
                  <a:pt x="1" y="1367424"/>
                </a:lnTo>
                <a:lnTo>
                  <a:pt x="1" y="380083"/>
                </a:lnTo>
                <a:lnTo>
                  <a:pt x="1004314" y="0"/>
                </a:lnTo>
                <a:close/>
              </a:path>
            </a:pathLst>
          </a:custGeom>
          <a:blipFill>
            <a:blip r:embed="rId7" cstate="screen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4240" tIns="234758" rIns="204240" bIns="234758" numCol="1" spcCol="953" anchor="ctr" anchorCtr="0">
            <a:noAutofit/>
          </a:bodyPr>
          <a:lstStyle/>
          <a:p>
            <a:pPr algn="ctr" defTabSz="1200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700"/>
          </a:p>
        </p:txBody>
      </p:sp>
      <p:sp>
        <p:nvSpPr>
          <p:cNvPr id="25" name="矩形 24"/>
          <p:cNvSpPr/>
          <p:nvPr/>
        </p:nvSpPr>
        <p:spPr>
          <a:xfrm>
            <a:off x="1551678" y="1769981"/>
            <a:ext cx="1542398" cy="265457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5     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6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7</a:t>
            </a:r>
            <a:endParaRPr lang="zh-CN" altLang="en-US" sz="28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7"/>
          <p:cNvSpPr txBox="1"/>
          <p:nvPr/>
        </p:nvSpPr>
        <p:spPr>
          <a:xfrm>
            <a:off x="398684" y="1004438"/>
            <a:ext cx="1791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  业：</a:t>
            </a:r>
            <a:endParaRPr lang="zh-CN" altLang="en-US" sz="28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6960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792088" y="2067694"/>
            <a:ext cx="5652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绪    论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5" y="2953276"/>
            <a:ext cx="45448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507680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-375953" y="746150"/>
            <a:ext cx="3391692" cy="3880652"/>
            <a:chOff x="863806" y="915566"/>
            <a:chExt cx="3539828" cy="3539828"/>
          </a:xfrm>
        </p:grpSpPr>
        <p:sp>
          <p:nvSpPr>
            <p:cNvPr id="27" name="空心弧 26"/>
            <p:cNvSpPr/>
            <p:nvPr/>
          </p:nvSpPr>
          <p:spPr>
            <a:xfrm rot="5400000">
              <a:off x="863806" y="915566"/>
              <a:ext cx="3539828" cy="3539828"/>
            </a:xfrm>
            <a:prstGeom prst="blockArc">
              <a:avLst>
                <a:gd name="adj1" fmla="val 11825985"/>
                <a:gd name="adj2" fmla="val 20497888"/>
                <a:gd name="adj3" fmla="val 2183"/>
              </a:avLst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3041867" y="4236240"/>
              <a:ext cx="216024" cy="216024"/>
            </a:xfrm>
            <a:prstGeom prst="ellips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 rot="17464336">
              <a:off x="3041867" y="922365"/>
              <a:ext cx="216024" cy="216024"/>
            </a:xfrm>
            <a:prstGeom prst="triangl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198115" y="1985090"/>
            <a:ext cx="2809280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31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2636168" y="1987744"/>
            <a:ext cx="540000" cy="540000"/>
            <a:chOff x="3887706" y="2411338"/>
            <a:chExt cx="540000" cy="540000"/>
          </a:xfrm>
        </p:grpSpPr>
        <p:sp>
          <p:nvSpPr>
            <p:cNvPr id="34" name="椭圆 33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7"/>
            <p:cNvSpPr txBox="1"/>
            <p:nvPr/>
          </p:nvSpPr>
          <p:spPr>
            <a:xfrm>
              <a:off x="3995231" y="2447851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effectLst/>
                </a:rPr>
                <a:t>2</a:t>
              </a:r>
              <a:endParaRPr lang="zh-CN" altLang="en-US" dirty="0">
                <a:effectLst/>
              </a:endParaRPr>
            </a:p>
          </p:txBody>
        </p:sp>
      </p:grpSp>
      <p:sp>
        <p:nvSpPr>
          <p:cNvPr id="36" name="TextBox 8"/>
          <p:cNvSpPr txBox="1"/>
          <p:nvPr/>
        </p:nvSpPr>
        <p:spPr>
          <a:xfrm>
            <a:off x="3382787" y="2070423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通信系统的概念及其模型</a:t>
            </a:r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2973769" y="1069104"/>
            <a:ext cx="2640222" cy="540000"/>
            <a:chOff x="4109666" y="1472580"/>
            <a:chExt cx="3810488" cy="540000"/>
          </a:xfrm>
          <a:solidFill>
            <a:srgbClr val="0070C0"/>
          </a:solidFill>
        </p:grpSpPr>
        <p:sp>
          <p:nvSpPr>
            <p:cNvPr id="38" name="矩形 45"/>
            <p:cNvSpPr/>
            <p:nvPr/>
          </p:nvSpPr>
          <p:spPr>
            <a:xfrm>
              <a:off x="4109666" y="1472580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4346047" y="1472580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343294" y="1071758"/>
            <a:ext cx="540000" cy="540000"/>
            <a:chOff x="3599674" y="1475234"/>
            <a:chExt cx="540000" cy="540000"/>
          </a:xfrm>
        </p:grpSpPr>
        <p:sp>
          <p:nvSpPr>
            <p:cNvPr id="41" name="椭圆 40"/>
            <p:cNvSpPr/>
            <p:nvPr/>
          </p:nvSpPr>
          <p:spPr>
            <a:xfrm>
              <a:off x="3599674" y="1475234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TextBox 14"/>
            <p:cNvSpPr txBox="1"/>
            <p:nvPr/>
          </p:nvSpPr>
          <p:spPr>
            <a:xfrm>
              <a:off x="3688108" y="1511747"/>
              <a:ext cx="2568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 smtClean="0">
                  <a:effectLst/>
                </a:rPr>
                <a:t>1</a:t>
              </a:r>
              <a:endParaRPr lang="zh-CN" altLang="en-US" dirty="0">
                <a:effectLst/>
              </a:endParaRPr>
            </a:p>
          </p:txBody>
        </p:sp>
      </p:grpSp>
      <p:sp>
        <p:nvSpPr>
          <p:cNvPr id="43" name="TextBox 15"/>
          <p:cNvSpPr txBox="1"/>
          <p:nvPr/>
        </p:nvSpPr>
        <p:spPr>
          <a:xfrm>
            <a:off x="3131477" y="1183012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通信的概念</a:t>
            </a:r>
            <a:endParaRPr lang="zh-CN" altLang="en-US" dirty="0"/>
          </a:p>
        </p:txBody>
      </p:sp>
      <p:grpSp>
        <p:nvGrpSpPr>
          <p:cNvPr id="44" name="组合 43"/>
          <p:cNvGrpSpPr/>
          <p:nvPr/>
        </p:nvGrpSpPr>
        <p:grpSpPr>
          <a:xfrm>
            <a:off x="2855579" y="3739664"/>
            <a:ext cx="2779677" cy="540000"/>
            <a:chOff x="4109666" y="3344788"/>
            <a:chExt cx="3810488" cy="540000"/>
          </a:xfrm>
        </p:grpSpPr>
        <p:sp>
          <p:nvSpPr>
            <p:cNvPr id="45" name="矩形 45"/>
            <p:cNvSpPr/>
            <p:nvPr/>
          </p:nvSpPr>
          <p:spPr>
            <a:xfrm>
              <a:off x="4109666" y="3344788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solidFill>
              <a:srgbClr val="0072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4346047" y="3344788"/>
              <a:ext cx="3574107" cy="540000"/>
            </a:xfrm>
            <a:prstGeom prst="roundRect">
              <a:avLst>
                <a:gd name="adj" fmla="val 50000"/>
              </a:avLst>
            </a:prstGeom>
            <a:solidFill>
              <a:srgbClr val="0072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279993" y="3742318"/>
            <a:ext cx="540000" cy="540000"/>
            <a:chOff x="3552049" y="3347442"/>
            <a:chExt cx="540000" cy="540000"/>
          </a:xfrm>
        </p:grpSpPr>
        <p:sp>
          <p:nvSpPr>
            <p:cNvPr id="48" name="椭圆 47"/>
            <p:cNvSpPr/>
            <p:nvPr/>
          </p:nvSpPr>
          <p:spPr>
            <a:xfrm>
              <a:off x="3552049" y="3347442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3626969" y="338395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5F5F5F"/>
                  </a:solidFill>
                  <a:latin typeface="Agency FB" panose="020B0503020202020204" pitchFamily="34" charset="0"/>
                  <a:ea typeface="微软雅黑" panose="020B0503020204020204" pitchFamily="34" charset="-122"/>
                </a:rPr>
                <a:t>4</a:t>
              </a:r>
              <a:endParaRPr lang="zh-CN" altLang="en-US" sz="2400" b="1" dirty="0">
                <a:solidFill>
                  <a:srgbClr val="5F5F5F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50" name="TextBox 22"/>
          <p:cNvSpPr txBox="1"/>
          <p:nvPr/>
        </p:nvSpPr>
        <p:spPr>
          <a:xfrm>
            <a:off x="3043064" y="3866561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通信系统的主要性能指标</a:t>
            </a:r>
            <a:endParaRPr lang="zh-CN" altLang="en-US" dirty="0"/>
          </a:p>
        </p:txBody>
      </p:sp>
      <p:sp>
        <p:nvSpPr>
          <p:cNvPr id="51" name="弦形 50"/>
          <p:cNvSpPr/>
          <p:nvPr/>
        </p:nvSpPr>
        <p:spPr>
          <a:xfrm>
            <a:off x="-1231438" y="1287408"/>
            <a:ext cx="2879182" cy="2879182"/>
          </a:xfrm>
          <a:prstGeom prst="chord">
            <a:avLst>
              <a:gd name="adj1" fmla="val 15702407"/>
              <a:gd name="adj2" fmla="val 592468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3198115" y="2900326"/>
            <a:ext cx="2734852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53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圆角矩形 53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2636168" y="2902980"/>
            <a:ext cx="540000" cy="540000"/>
            <a:chOff x="3887706" y="2411338"/>
            <a:chExt cx="540000" cy="540000"/>
          </a:xfrm>
        </p:grpSpPr>
        <p:sp>
          <p:nvSpPr>
            <p:cNvPr id="56" name="椭圆 55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41"/>
            <p:cNvSpPr txBox="1"/>
            <p:nvPr/>
          </p:nvSpPr>
          <p:spPr>
            <a:xfrm>
              <a:off x="3995231" y="2447851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smtClean="0">
                  <a:effectLst/>
                </a:rPr>
                <a:t>3</a:t>
              </a:r>
              <a:endParaRPr lang="zh-CN" altLang="en-US" dirty="0">
                <a:effectLst/>
              </a:endParaRPr>
            </a:p>
          </p:txBody>
        </p:sp>
      </p:grpSp>
      <p:sp>
        <p:nvSpPr>
          <p:cNvPr id="58" name="TextBox 42"/>
          <p:cNvSpPr txBox="1"/>
          <p:nvPr/>
        </p:nvSpPr>
        <p:spPr>
          <a:xfrm>
            <a:off x="3382787" y="2985659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信息及其度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7305102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900" advTm="0">
        <p14:warp dir="in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1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517445" y="3513453"/>
            <a:ext cx="27238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 信 的 概 念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6268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85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078911" y="2517814"/>
            <a:ext cx="2283462" cy="1490660"/>
          </a:xfrm>
          <a:prstGeom prst="rect">
            <a:avLst/>
          </a:prstGeom>
        </p:spPr>
      </p:pic>
      <p:pic>
        <p:nvPicPr>
          <p:cNvPr id="64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6066" y="1621136"/>
            <a:ext cx="2283462" cy="131345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的定义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18805" y="1122373"/>
            <a:ext cx="16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9"/>
          <p:cNvSpPr txBox="1"/>
          <p:nvPr/>
        </p:nvSpPr>
        <p:spPr>
          <a:xfrm>
            <a:off x="318805" y="785547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的定义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0"/>
          <p:cNvSpPr txBox="1"/>
          <p:nvPr/>
        </p:nvSpPr>
        <p:spPr>
          <a:xfrm>
            <a:off x="318804" y="1150948"/>
            <a:ext cx="47209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传输即将信息从一个地方传送到另一个地方。</a:t>
            </a:r>
          </a:p>
        </p:txBody>
      </p:sp>
      <p:pic>
        <p:nvPicPr>
          <p:cNvPr id="18433" name="Picture 1" descr="F:\！2023-2024(1)任务\2 修改PPT\2 通原\! 通原最新版PPT(2023.12.21)\插图\第1章 绪论\补14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6842" y="1723973"/>
            <a:ext cx="1870666" cy="1075490"/>
          </a:xfrm>
          <a:prstGeom prst="rect">
            <a:avLst/>
          </a:prstGeom>
          <a:noFill/>
        </p:spPr>
      </p:pic>
      <p:pic>
        <p:nvPicPr>
          <p:cNvPr id="18434" name="Picture 2" descr="F:\！2023-2024(1)任务\2 修改PPT\2 通原\! 通原最新版PPT(2023.12.21)\插图\第1章 绪论\补15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88135" y="2626240"/>
            <a:ext cx="1882628" cy="1255085"/>
          </a:xfrm>
          <a:prstGeom prst="rect">
            <a:avLst/>
          </a:prstGeom>
          <a:noFill/>
        </p:spPr>
      </p:pic>
      <p:pic>
        <p:nvPicPr>
          <p:cNvPr id="86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13004" y="3169959"/>
            <a:ext cx="1882966" cy="1582810"/>
          </a:xfrm>
          <a:prstGeom prst="rect">
            <a:avLst/>
          </a:prstGeom>
        </p:spPr>
      </p:pic>
      <p:pic>
        <p:nvPicPr>
          <p:cNvPr id="18435" name="Picture 3" descr="F:\！2023-2024(1)任务\2 修改PPT\2 通原\! 通原最新版PPT(2023.12.21)\插图\第1章 绪论\补16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04064" y="3283193"/>
            <a:ext cx="1511152" cy="1325572"/>
          </a:xfrm>
          <a:prstGeom prst="rect">
            <a:avLst/>
          </a:prstGeom>
          <a:noFill/>
        </p:spPr>
      </p:pic>
      <p:sp>
        <p:nvSpPr>
          <p:cNvPr id="87" name="TextBox 10"/>
          <p:cNvSpPr txBox="1"/>
          <p:nvPr/>
        </p:nvSpPr>
        <p:spPr>
          <a:xfrm>
            <a:off x="1226112" y="2983291"/>
            <a:ext cx="794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  字</a:t>
            </a:r>
          </a:p>
        </p:txBody>
      </p:sp>
      <p:sp>
        <p:nvSpPr>
          <p:cNvPr id="88" name="TextBox 10"/>
          <p:cNvSpPr txBox="1"/>
          <p:nvPr/>
        </p:nvSpPr>
        <p:spPr>
          <a:xfrm>
            <a:off x="3909061" y="4071356"/>
            <a:ext cx="794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 片</a:t>
            </a:r>
          </a:p>
        </p:txBody>
      </p:sp>
      <p:sp>
        <p:nvSpPr>
          <p:cNvPr id="89" name="TextBox 10"/>
          <p:cNvSpPr txBox="1"/>
          <p:nvPr/>
        </p:nvSpPr>
        <p:spPr>
          <a:xfrm>
            <a:off x="6269485" y="4741210"/>
            <a:ext cx="794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  音</a:t>
            </a:r>
          </a:p>
        </p:txBody>
      </p:sp>
      <p:sp>
        <p:nvSpPr>
          <p:cNvPr id="90" name="Rectangle 134"/>
          <p:cNvSpPr>
            <a:spLocks noChangeArrowheads="1"/>
          </p:cNvSpPr>
          <p:nvPr/>
        </p:nvSpPr>
        <p:spPr bwMode="auto">
          <a:xfrm>
            <a:off x="3999984" y="1830064"/>
            <a:ext cx="4718050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息是信息的载体，是信息的物理表现形式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矩形 23"/>
          <p:cNvSpPr>
            <a:spLocks noChangeAspect="1" noChangeArrowheads="1"/>
          </p:cNvSpPr>
          <p:nvPr/>
        </p:nvSpPr>
        <p:spPr bwMode="auto">
          <a:xfrm>
            <a:off x="3993195" y="1765005"/>
            <a:ext cx="4810564" cy="49783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" name="Rectangle 134"/>
          <p:cNvSpPr>
            <a:spLocks noChangeArrowheads="1"/>
          </p:cNvSpPr>
          <p:nvPr/>
        </p:nvSpPr>
        <p:spPr bwMode="auto">
          <a:xfrm>
            <a:off x="269909" y="3719423"/>
            <a:ext cx="2813530" cy="87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5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是消息中所包含的有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lnSpc>
                <a:spcPct val="15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内容，不能独立存在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矩形 23"/>
          <p:cNvSpPr>
            <a:spLocks noChangeAspect="1" noChangeArrowheads="1"/>
          </p:cNvSpPr>
          <p:nvPr/>
        </p:nvSpPr>
        <p:spPr bwMode="auto">
          <a:xfrm>
            <a:off x="275345" y="3767472"/>
            <a:ext cx="2723036" cy="84705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16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17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MH_Other_1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 rot="16200000">
            <a:off x="1515269" y="3172644"/>
            <a:ext cx="1325563" cy="1266825"/>
          </a:xfrm>
          <a:custGeom>
            <a:avLst/>
            <a:gdLst>
              <a:gd name="T0" fmla="*/ 45 w 45"/>
              <a:gd name="T1" fmla="*/ 43 h 43"/>
              <a:gd name="T2" fmla="*/ 23 w 45"/>
              <a:gd name="T3" fmla="*/ 43 h 43"/>
              <a:gd name="T4" fmla="*/ 0 w 45"/>
              <a:gd name="T5" fmla="*/ 21 h 43"/>
              <a:gd name="T6" fmla="*/ 23 w 45"/>
              <a:gd name="T7" fmla="*/ 0 h 43"/>
              <a:gd name="T8" fmla="*/ 45 w 45"/>
              <a:gd name="T9" fmla="*/ 0 h 43"/>
              <a:gd name="T10" fmla="*/ 45 w 45"/>
              <a:gd name="T11" fmla="*/ 13 h 43"/>
              <a:gd name="T12" fmla="*/ 23 w 45"/>
              <a:gd name="T13" fmla="*/ 13 h 43"/>
              <a:gd name="T14" fmla="*/ 13 w 45"/>
              <a:gd name="T15" fmla="*/ 21 h 43"/>
              <a:gd name="T16" fmla="*/ 23 w 45"/>
              <a:gd name="T17" fmla="*/ 30 h 43"/>
              <a:gd name="T18" fmla="*/ 45 w 45"/>
              <a:gd name="T19" fmla="*/ 30 h 43"/>
              <a:gd name="T20" fmla="*/ 45 w 45"/>
              <a:gd name="T21" fmla="*/ 43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5" h="43">
                <a:moveTo>
                  <a:pt x="45" y="43"/>
                </a:moveTo>
                <a:cubicBezTo>
                  <a:pt x="23" y="43"/>
                  <a:pt x="23" y="43"/>
                  <a:pt x="23" y="43"/>
                </a:cubicBezTo>
                <a:cubicBezTo>
                  <a:pt x="10" y="43"/>
                  <a:pt x="0" y="33"/>
                  <a:pt x="0" y="21"/>
                </a:cubicBezTo>
                <a:cubicBezTo>
                  <a:pt x="0" y="9"/>
                  <a:pt x="10" y="0"/>
                  <a:pt x="23" y="0"/>
                </a:cubicBezTo>
                <a:cubicBezTo>
                  <a:pt x="45" y="0"/>
                  <a:pt x="45" y="0"/>
                  <a:pt x="45" y="0"/>
                </a:cubicBezTo>
                <a:cubicBezTo>
                  <a:pt x="45" y="13"/>
                  <a:pt x="45" y="13"/>
                  <a:pt x="45" y="13"/>
                </a:cubicBezTo>
                <a:cubicBezTo>
                  <a:pt x="23" y="13"/>
                  <a:pt x="23" y="13"/>
                  <a:pt x="23" y="13"/>
                </a:cubicBezTo>
                <a:cubicBezTo>
                  <a:pt x="17" y="13"/>
                  <a:pt x="13" y="17"/>
                  <a:pt x="13" y="21"/>
                </a:cubicBezTo>
                <a:cubicBezTo>
                  <a:pt x="13" y="26"/>
                  <a:pt x="17" y="30"/>
                  <a:pt x="23" y="30"/>
                </a:cubicBezTo>
                <a:cubicBezTo>
                  <a:pt x="45" y="30"/>
                  <a:pt x="45" y="30"/>
                  <a:pt x="45" y="30"/>
                </a:cubicBezTo>
                <a:lnTo>
                  <a:pt x="45" y="4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0" name="MH_Other_2"/>
          <p:cNvSpPr>
            <a:spLocks noChangeAspect="1"/>
          </p:cNvSpPr>
          <p:nvPr>
            <p:custDataLst>
              <p:tags r:id="rId2"/>
            </p:custDataLst>
          </p:nvPr>
        </p:nvSpPr>
        <p:spPr bwMode="auto">
          <a:xfrm rot="16200000">
            <a:off x="4845843" y="3171057"/>
            <a:ext cx="1325563" cy="1270000"/>
          </a:xfrm>
          <a:custGeom>
            <a:avLst/>
            <a:gdLst>
              <a:gd name="T0" fmla="*/ 45 w 45"/>
              <a:gd name="T1" fmla="*/ 43 h 43"/>
              <a:gd name="T2" fmla="*/ 23 w 45"/>
              <a:gd name="T3" fmla="*/ 43 h 43"/>
              <a:gd name="T4" fmla="*/ 0 w 45"/>
              <a:gd name="T5" fmla="*/ 21 h 43"/>
              <a:gd name="T6" fmla="*/ 23 w 45"/>
              <a:gd name="T7" fmla="*/ 0 h 43"/>
              <a:gd name="T8" fmla="*/ 45 w 45"/>
              <a:gd name="T9" fmla="*/ 0 h 43"/>
              <a:gd name="T10" fmla="*/ 45 w 45"/>
              <a:gd name="T11" fmla="*/ 13 h 43"/>
              <a:gd name="T12" fmla="*/ 23 w 45"/>
              <a:gd name="T13" fmla="*/ 13 h 43"/>
              <a:gd name="T14" fmla="*/ 13 w 45"/>
              <a:gd name="T15" fmla="*/ 21 h 43"/>
              <a:gd name="T16" fmla="*/ 23 w 45"/>
              <a:gd name="T17" fmla="*/ 30 h 43"/>
              <a:gd name="T18" fmla="*/ 45 w 45"/>
              <a:gd name="T19" fmla="*/ 30 h 43"/>
              <a:gd name="T20" fmla="*/ 45 w 45"/>
              <a:gd name="T21" fmla="*/ 43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5" h="43">
                <a:moveTo>
                  <a:pt x="45" y="43"/>
                </a:moveTo>
                <a:cubicBezTo>
                  <a:pt x="23" y="43"/>
                  <a:pt x="23" y="43"/>
                  <a:pt x="23" y="43"/>
                </a:cubicBezTo>
                <a:cubicBezTo>
                  <a:pt x="10" y="43"/>
                  <a:pt x="0" y="33"/>
                  <a:pt x="0" y="21"/>
                </a:cubicBezTo>
                <a:cubicBezTo>
                  <a:pt x="0" y="9"/>
                  <a:pt x="10" y="0"/>
                  <a:pt x="23" y="0"/>
                </a:cubicBezTo>
                <a:cubicBezTo>
                  <a:pt x="45" y="0"/>
                  <a:pt x="45" y="0"/>
                  <a:pt x="45" y="0"/>
                </a:cubicBezTo>
                <a:cubicBezTo>
                  <a:pt x="45" y="13"/>
                  <a:pt x="45" y="13"/>
                  <a:pt x="45" y="13"/>
                </a:cubicBezTo>
                <a:cubicBezTo>
                  <a:pt x="23" y="13"/>
                  <a:pt x="23" y="13"/>
                  <a:pt x="23" y="13"/>
                </a:cubicBezTo>
                <a:cubicBezTo>
                  <a:pt x="17" y="13"/>
                  <a:pt x="13" y="17"/>
                  <a:pt x="13" y="21"/>
                </a:cubicBezTo>
                <a:cubicBezTo>
                  <a:pt x="13" y="26"/>
                  <a:pt x="17" y="30"/>
                  <a:pt x="23" y="30"/>
                </a:cubicBezTo>
                <a:cubicBezTo>
                  <a:pt x="45" y="30"/>
                  <a:pt x="45" y="30"/>
                  <a:pt x="45" y="30"/>
                </a:cubicBezTo>
                <a:lnTo>
                  <a:pt x="45" y="4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 lIns="68580" tIns="34290" rIns="68580" bIns="34290"/>
          <a:lstStyle/>
          <a:p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" name="MH_Other_3"/>
          <p:cNvSpPr>
            <a:spLocks noChangeAspect="1"/>
          </p:cNvSpPr>
          <p:nvPr>
            <p:custDataLst>
              <p:tags r:id="rId3"/>
            </p:custDataLst>
          </p:nvPr>
        </p:nvSpPr>
        <p:spPr bwMode="auto">
          <a:xfrm rot="5400000" flipV="1">
            <a:off x="3178969" y="800919"/>
            <a:ext cx="1327150" cy="1268412"/>
          </a:xfrm>
          <a:custGeom>
            <a:avLst/>
            <a:gdLst>
              <a:gd name="T0" fmla="*/ 45 w 45"/>
              <a:gd name="T1" fmla="*/ 43 h 43"/>
              <a:gd name="T2" fmla="*/ 23 w 45"/>
              <a:gd name="T3" fmla="*/ 43 h 43"/>
              <a:gd name="T4" fmla="*/ 0 w 45"/>
              <a:gd name="T5" fmla="*/ 21 h 43"/>
              <a:gd name="T6" fmla="*/ 23 w 45"/>
              <a:gd name="T7" fmla="*/ 0 h 43"/>
              <a:gd name="T8" fmla="*/ 45 w 45"/>
              <a:gd name="T9" fmla="*/ 0 h 43"/>
              <a:gd name="T10" fmla="*/ 45 w 45"/>
              <a:gd name="T11" fmla="*/ 13 h 43"/>
              <a:gd name="T12" fmla="*/ 23 w 45"/>
              <a:gd name="T13" fmla="*/ 13 h 43"/>
              <a:gd name="T14" fmla="*/ 13 w 45"/>
              <a:gd name="T15" fmla="*/ 21 h 43"/>
              <a:gd name="T16" fmla="*/ 23 w 45"/>
              <a:gd name="T17" fmla="*/ 30 h 43"/>
              <a:gd name="T18" fmla="*/ 45 w 45"/>
              <a:gd name="T19" fmla="*/ 30 h 43"/>
              <a:gd name="T20" fmla="*/ 45 w 45"/>
              <a:gd name="T21" fmla="*/ 43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5" h="43">
                <a:moveTo>
                  <a:pt x="45" y="43"/>
                </a:moveTo>
                <a:cubicBezTo>
                  <a:pt x="23" y="43"/>
                  <a:pt x="23" y="43"/>
                  <a:pt x="23" y="43"/>
                </a:cubicBezTo>
                <a:cubicBezTo>
                  <a:pt x="10" y="43"/>
                  <a:pt x="0" y="33"/>
                  <a:pt x="0" y="21"/>
                </a:cubicBezTo>
                <a:cubicBezTo>
                  <a:pt x="0" y="9"/>
                  <a:pt x="10" y="0"/>
                  <a:pt x="23" y="0"/>
                </a:cubicBezTo>
                <a:cubicBezTo>
                  <a:pt x="45" y="0"/>
                  <a:pt x="45" y="0"/>
                  <a:pt x="45" y="0"/>
                </a:cubicBezTo>
                <a:cubicBezTo>
                  <a:pt x="45" y="13"/>
                  <a:pt x="45" y="13"/>
                  <a:pt x="45" y="13"/>
                </a:cubicBezTo>
                <a:cubicBezTo>
                  <a:pt x="23" y="13"/>
                  <a:pt x="23" y="13"/>
                  <a:pt x="23" y="13"/>
                </a:cubicBezTo>
                <a:cubicBezTo>
                  <a:pt x="17" y="13"/>
                  <a:pt x="13" y="17"/>
                  <a:pt x="13" y="21"/>
                </a:cubicBezTo>
                <a:cubicBezTo>
                  <a:pt x="13" y="26"/>
                  <a:pt x="17" y="30"/>
                  <a:pt x="23" y="30"/>
                </a:cubicBezTo>
                <a:cubicBezTo>
                  <a:pt x="45" y="30"/>
                  <a:pt x="45" y="30"/>
                  <a:pt x="45" y="30"/>
                </a:cubicBezTo>
                <a:lnTo>
                  <a:pt x="45" y="4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 lIns="68580" tIns="34290" rIns="68580" bIns="34290"/>
          <a:lstStyle/>
          <a:p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MH_Other_4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 rot="5400000" flipV="1">
            <a:off x="6508750" y="800125"/>
            <a:ext cx="1327150" cy="1270000"/>
          </a:xfrm>
          <a:custGeom>
            <a:avLst/>
            <a:gdLst>
              <a:gd name="T0" fmla="*/ 45 w 45"/>
              <a:gd name="T1" fmla="*/ 43 h 43"/>
              <a:gd name="T2" fmla="*/ 23 w 45"/>
              <a:gd name="T3" fmla="*/ 43 h 43"/>
              <a:gd name="T4" fmla="*/ 0 w 45"/>
              <a:gd name="T5" fmla="*/ 21 h 43"/>
              <a:gd name="T6" fmla="*/ 23 w 45"/>
              <a:gd name="T7" fmla="*/ 0 h 43"/>
              <a:gd name="T8" fmla="*/ 45 w 45"/>
              <a:gd name="T9" fmla="*/ 0 h 43"/>
              <a:gd name="T10" fmla="*/ 45 w 45"/>
              <a:gd name="T11" fmla="*/ 13 h 43"/>
              <a:gd name="T12" fmla="*/ 23 w 45"/>
              <a:gd name="T13" fmla="*/ 13 h 43"/>
              <a:gd name="T14" fmla="*/ 13 w 45"/>
              <a:gd name="T15" fmla="*/ 21 h 43"/>
              <a:gd name="T16" fmla="*/ 23 w 45"/>
              <a:gd name="T17" fmla="*/ 30 h 43"/>
              <a:gd name="T18" fmla="*/ 45 w 45"/>
              <a:gd name="T19" fmla="*/ 30 h 43"/>
              <a:gd name="T20" fmla="*/ 45 w 45"/>
              <a:gd name="T21" fmla="*/ 43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5" h="43">
                <a:moveTo>
                  <a:pt x="45" y="43"/>
                </a:moveTo>
                <a:cubicBezTo>
                  <a:pt x="23" y="43"/>
                  <a:pt x="23" y="43"/>
                  <a:pt x="23" y="43"/>
                </a:cubicBezTo>
                <a:cubicBezTo>
                  <a:pt x="10" y="43"/>
                  <a:pt x="0" y="33"/>
                  <a:pt x="0" y="21"/>
                </a:cubicBezTo>
                <a:cubicBezTo>
                  <a:pt x="0" y="9"/>
                  <a:pt x="10" y="0"/>
                  <a:pt x="23" y="0"/>
                </a:cubicBezTo>
                <a:cubicBezTo>
                  <a:pt x="45" y="0"/>
                  <a:pt x="45" y="0"/>
                  <a:pt x="45" y="0"/>
                </a:cubicBezTo>
                <a:cubicBezTo>
                  <a:pt x="45" y="13"/>
                  <a:pt x="45" y="13"/>
                  <a:pt x="45" y="13"/>
                </a:cubicBezTo>
                <a:cubicBezTo>
                  <a:pt x="23" y="13"/>
                  <a:pt x="23" y="13"/>
                  <a:pt x="23" y="13"/>
                </a:cubicBezTo>
                <a:cubicBezTo>
                  <a:pt x="17" y="13"/>
                  <a:pt x="13" y="17"/>
                  <a:pt x="13" y="21"/>
                </a:cubicBezTo>
                <a:cubicBezTo>
                  <a:pt x="13" y="26"/>
                  <a:pt x="17" y="30"/>
                  <a:pt x="23" y="30"/>
                </a:cubicBezTo>
                <a:cubicBezTo>
                  <a:pt x="45" y="30"/>
                  <a:pt x="45" y="30"/>
                  <a:pt x="45" y="30"/>
                </a:cubicBezTo>
                <a:lnTo>
                  <a:pt x="45" y="43"/>
                </a:lnTo>
                <a:close/>
              </a:path>
            </a:pathLst>
          </a:custGeom>
          <a:solidFill>
            <a:srgbClr val="E46C0A"/>
          </a:solidFill>
          <a:ln>
            <a:noFill/>
          </a:ln>
        </p:spPr>
        <p:txBody>
          <a:bodyPr lIns="68580" tIns="34290" rIns="68580" bIns="34290"/>
          <a:lstStyle/>
          <a:p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13" name="MH_Other_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-120650" y="1765325"/>
            <a:ext cx="94456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MH_Other_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-120650" y="2909913"/>
            <a:ext cx="94456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MH_Other_7"/>
          <p:cNvSpPr>
            <a:spLocks noChangeAspect="1" noEditPoints="1"/>
          </p:cNvSpPr>
          <p:nvPr>
            <p:custDataLst>
              <p:tags r:id="rId7"/>
            </p:custDataLst>
          </p:nvPr>
        </p:nvSpPr>
        <p:spPr bwMode="auto">
          <a:xfrm>
            <a:off x="7019925" y="1665313"/>
            <a:ext cx="306388" cy="301625"/>
          </a:xfrm>
          <a:custGeom>
            <a:avLst/>
            <a:gdLst/>
            <a:ahLst/>
            <a:cxnLst>
              <a:cxn ang="0">
                <a:pos x="85" y="59"/>
              </a:cxn>
              <a:cxn ang="0">
                <a:pos x="99" y="53"/>
              </a:cxn>
              <a:cxn ang="0">
                <a:pos x="99" y="43"/>
              </a:cxn>
              <a:cxn ang="0">
                <a:pos x="85" y="37"/>
              </a:cxn>
              <a:cxn ang="0">
                <a:pos x="83" y="31"/>
              </a:cxn>
              <a:cxn ang="0">
                <a:pos x="88" y="17"/>
              </a:cxn>
              <a:cxn ang="0">
                <a:pos x="80" y="10"/>
              </a:cxn>
              <a:cxn ang="0">
                <a:pos x="67" y="15"/>
              </a:cxn>
              <a:cxn ang="0">
                <a:pos x="60" y="13"/>
              </a:cxn>
              <a:cxn ang="0">
                <a:pos x="54" y="0"/>
              </a:cxn>
              <a:cxn ang="0">
                <a:pos x="44" y="0"/>
              </a:cxn>
              <a:cxn ang="0">
                <a:pos x="38" y="13"/>
              </a:cxn>
              <a:cxn ang="0">
                <a:pos x="32" y="15"/>
              </a:cxn>
              <a:cxn ang="0">
                <a:pos x="18" y="10"/>
              </a:cxn>
              <a:cxn ang="0">
                <a:pos x="10" y="18"/>
              </a:cxn>
              <a:cxn ang="0">
                <a:pos x="16" y="31"/>
              </a:cxn>
              <a:cxn ang="0">
                <a:pos x="13" y="37"/>
              </a:cxn>
              <a:cxn ang="0">
                <a:pos x="0" y="43"/>
              </a:cxn>
              <a:cxn ang="0">
                <a:pos x="0" y="54"/>
              </a:cxn>
              <a:cxn ang="0">
                <a:pos x="13" y="59"/>
              </a:cxn>
              <a:cxn ang="0">
                <a:pos x="16" y="65"/>
              </a:cxn>
              <a:cxn ang="0">
                <a:pos x="10" y="79"/>
              </a:cxn>
              <a:cxn ang="0">
                <a:pos x="18" y="86"/>
              </a:cxn>
              <a:cxn ang="0">
                <a:pos x="32" y="81"/>
              </a:cxn>
              <a:cxn ang="0">
                <a:pos x="38" y="83"/>
              </a:cxn>
              <a:cxn ang="0">
                <a:pos x="44" y="97"/>
              </a:cxn>
              <a:cxn ang="0">
                <a:pos x="55" y="97"/>
              </a:cxn>
              <a:cxn ang="0">
                <a:pos x="61" y="83"/>
              </a:cxn>
              <a:cxn ang="0">
                <a:pos x="67" y="81"/>
              </a:cxn>
              <a:cxn ang="0">
                <a:pos x="81" y="86"/>
              </a:cxn>
              <a:cxn ang="0">
                <a:pos x="88" y="79"/>
              </a:cxn>
              <a:cxn ang="0">
                <a:pos x="83" y="65"/>
              </a:cxn>
              <a:cxn ang="0">
                <a:pos x="85" y="59"/>
              </a:cxn>
              <a:cxn ang="0">
                <a:pos x="49" y="64"/>
              </a:cxn>
              <a:cxn ang="0">
                <a:pos x="33" y="48"/>
              </a:cxn>
              <a:cxn ang="0">
                <a:pos x="49" y="33"/>
              </a:cxn>
              <a:cxn ang="0">
                <a:pos x="65" y="48"/>
              </a:cxn>
              <a:cxn ang="0">
                <a:pos x="49" y="64"/>
              </a:cxn>
            </a:cxnLst>
            <a:rect l="0" t="0" r="r" b="b"/>
            <a:pathLst>
              <a:path w="99" h="97">
                <a:moveTo>
                  <a:pt x="85" y="59"/>
                </a:moveTo>
                <a:cubicBezTo>
                  <a:pt x="85" y="59"/>
                  <a:pt x="99" y="54"/>
                  <a:pt x="99" y="53"/>
                </a:cubicBezTo>
                <a:cubicBezTo>
                  <a:pt x="99" y="43"/>
                  <a:pt x="99" y="43"/>
                  <a:pt x="99" y="43"/>
                </a:cubicBezTo>
                <a:cubicBezTo>
                  <a:pt x="99" y="42"/>
                  <a:pt x="85" y="37"/>
                  <a:pt x="85" y="37"/>
                </a:cubicBezTo>
                <a:cubicBezTo>
                  <a:pt x="83" y="31"/>
                  <a:pt x="83" y="31"/>
                  <a:pt x="83" y="31"/>
                </a:cubicBezTo>
                <a:cubicBezTo>
                  <a:pt x="83" y="31"/>
                  <a:pt x="88" y="18"/>
                  <a:pt x="88" y="17"/>
                </a:cubicBezTo>
                <a:cubicBezTo>
                  <a:pt x="80" y="10"/>
                  <a:pt x="80" y="10"/>
                  <a:pt x="80" y="10"/>
                </a:cubicBezTo>
                <a:cubicBezTo>
                  <a:pt x="80" y="9"/>
                  <a:pt x="67" y="15"/>
                  <a:pt x="67" y="15"/>
                </a:cubicBezTo>
                <a:cubicBezTo>
                  <a:pt x="60" y="13"/>
                  <a:pt x="60" y="13"/>
                  <a:pt x="60" y="13"/>
                </a:cubicBezTo>
                <a:cubicBezTo>
                  <a:pt x="60" y="13"/>
                  <a:pt x="55" y="0"/>
                  <a:pt x="54" y="0"/>
                </a:cubicBezTo>
                <a:cubicBezTo>
                  <a:pt x="44" y="0"/>
                  <a:pt x="44" y="0"/>
                  <a:pt x="44" y="0"/>
                </a:cubicBezTo>
                <a:cubicBezTo>
                  <a:pt x="43" y="0"/>
                  <a:pt x="38" y="13"/>
                  <a:pt x="38" y="13"/>
                </a:cubicBezTo>
                <a:cubicBezTo>
                  <a:pt x="32" y="15"/>
                  <a:pt x="32" y="15"/>
                  <a:pt x="32" y="15"/>
                </a:cubicBezTo>
                <a:cubicBezTo>
                  <a:pt x="32" y="15"/>
                  <a:pt x="18" y="10"/>
                  <a:pt x="18" y="10"/>
                </a:cubicBezTo>
                <a:cubicBezTo>
                  <a:pt x="10" y="18"/>
                  <a:pt x="10" y="18"/>
                  <a:pt x="10" y="18"/>
                </a:cubicBezTo>
                <a:cubicBezTo>
                  <a:pt x="10" y="18"/>
                  <a:pt x="16" y="31"/>
                  <a:pt x="16" y="31"/>
                </a:cubicBezTo>
                <a:cubicBezTo>
                  <a:pt x="13" y="37"/>
                  <a:pt x="13" y="37"/>
                  <a:pt x="13" y="37"/>
                </a:cubicBezTo>
                <a:cubicBezTo>
                  <a:pt x="13" y="37"/>
                  <a:pt x="0" y="42"/>
                  <a:pt x="0" y="43"/>
                </a:cubicBezTo>
                <a:cubicBezTo>
                  <a:pt x="0" y="54"/>
                  <a:pt x="0" y="54"/>
                  <a:pt x="0" y="54"/>
                </a:cubicBezTo>
                <a:cubicBezTo>
                  <a:pt x="0" y="54"/>
                  <a:pt x="13" y="59"/>
                  <a:pt x="13" y="59"/>
                </a:cubicBezTo>
                <a:cubicBezTo>
                  <a:pt x="16" y="65"/>
                  <a:pt x="16" y="65"/>
                  <a:pt x="16" y="65"/>
                </a:cubicBezTo>
                <a:cubicBezTo>
                  <a:pt x="16" y="65"/>
                  <a:pt x="10" y="78"/>
                  <a:pt x="10" y="79"/>
                </a:cubicBezTo>
                <a:cubicBezTo>
                  <a:pt x="18" y="86"/>
                  <a:pt x="18" y="86"/>
                  <a:pt x="18" y="86"/>
                </a:cubicBezTo>
                <a:cubicBezTo>
                  <a:pt x="19" y="87"/>
                  <a:pt x="32" y="81"/>
                  <a:pt x="32" y="81"/>
                </a:cubicBezTo>
                <a:cubicBezTo>
                  <a:pt x="38" y="83"/>
                  <a:pt x="38" y="83"/>
                  <a:pt x="38" y="83"/>
                </a:cubicBezTo>
                <a:cubicBezTo>
                  <a:pt x="38" y="83"/>
                  <a:pt x="43" y="97"/>
                  <a:pt x="44" y="97"/>
                </a:cubicBezTo>
                <a:cubicBezTo>
                  <a:pt x="55" y="97"/>
                  <a:pt x="55" y="97"/>
                  <a:pt x="55" y="97"/>
                </a:cubicBezTo>
                <a:cubicBezTo>
                  <a:pt x="56" y="97"/>
                  <a:pt x="61" y="83"/>
                  <a:pt x="61" y="83"/>
                </a:cubicBezTo>
                <a:cubicBezTo>
                  <a:pt x="67" y="81"/>
                  <a:pt x="67" y="81"/>
                  <a:pt x="67" y="81"/>
                </a:cubicBezTo>
                <a:cubicBezTo>
                  <a:pt x="67" y="81"/>
                  <a:pt x="80" y="87"/>
                  <a:pt x="81" y="86"/>
                </a:cubicBezTo>
                <a:cubicBezTo>
                  <a:pt x="88" y="79"/>
                  <a:pt x="88" y="79"/>
                  <a:pt x="88" y="79"/>
                </a:cubicBezTo>
                <a:cubicBezTo>
                  <a:pt x="89" y="78"/>
                  <a:pt x="83" y="65"/>
                  <a:pt x="83" y="65"/>
                </a:cubicBezTo>
                <a:lnTo>
                  <a:pt x="85" y="59"/>
                </a:lnTo>
                <a:close/>
                <a:moveTo>
                  <a:pt x="49" y="64"/>
                </a:moveTo>
                <a:cubicBezTo>
                  <a:pt x="40" y="64"/>
                  <a:pt x="33" y="57"/>
                  <a:pt x="33" y="48"/>
                </a:cubicBezTo>
                <a:cubicBezTo>
                  <a:pt x="33" y="40"/>
                  <a:pt x="40" y="33"/>
                  <a:pt x="49" y="33"/>
                </a:cubicBezTo>
                <a:cubicBezTo>
                  <a:pt x="58" y="33"/>
                  <a:pt x="65" y="40"/>
                  <a:pt x="65" y="48"/>
                </a:cubicBezTo>
                <a:cubicBezTo>
                  <a:pt x="65" y="57"/>
                  <a:pt x="58" y="64"/>
                  <a:pt x="49" y="64"/>
                </a:cubicBezTo>
                <a:close/>
              </a:path>
            </a:pathLst>
          </a:custGeom>
          <a:solidFill>
            <a:srgbClr val="E46C0A"/>
          </a:solidFill>
          <a:ln w="9525">
            <a:noFill/>
            <a:round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" name="MH_Other_8"/>
          <p:cNvSpPr>
            <a:spLocks noChangeAspect="1" noEditPoints="1"/>
          </p:cNvSpPr>
          <p:nvPr>
            <p:custDataLst>
              <p:tags r:id="rId8"/>
            </p:custDataLst>
          </p:nvPr>
        </p:nvSpPr>
        <p:spPr bwMode="auto">
          <a:xfrm>
            <a:off x="5356225" y="3295675"/>
            <a:ext cx="304800" cy="301625"/>
          </a:xfrm>
          <a:custGeom>
            <a:avLst/>
            <a:gdLst/>
            <a:ahLst/>
            <a:cxnLst>
              <a:cxn ang="0">
                <a:pos x="240" y="64"/>
              </a:cxn>
              <a:cxn ang="0">
                <a:pos x="240" y="384"/>
              </a:cxn>
              <a:cxn ang="0">
                <a:pos x="120" y="336"/>
              </a:cxn>
              <a:cxn ang="0">
                <a:pos x="21" y="351"/>
              </a:cxn>
              <a:cxn ang="0">
                <a:pos x="16" y="352"/>
              </a:cxn>
              <a:cxn ang="0">
                <a:pos x="7" y="349"/>
              </a:cxn>
              <a:cxn ang="0">
                <a:pos x="0" y="336"/>
              </a:cxn>
              <a:cxn ang="0">
                <a:pos x="0" y="48"/>
              </a:cxn>
              <a:cxn ang="0">
                <a:pos x="5" y="36"/>
              </a:cxn>
              <a:cxn ang="0">
                <a:pos x="120" y="0"/>
              </a:cxn>
              <a:cxn ang="0">
                <a:pos x="232" y="49"/>
              </a:cxn>
              <a:cxn ang="0">
                <a:pos x="235" y="52"/>
              </a:cxn>
              <a:cxn ang="0">
                <a:pos x="240" y="64"/>
              </a:cxn>
              <a:cxn ang="0">
                <a:pos x="272" y="64"/>
              </a:cxn>
              <a:cxn ang="0">
                <a:pos x="272" y="384"/>
              </a:cxn>
              <a:cxn ang="0">
                <a:pos x="392" y="336"/>
              </a:cxn>
              <a:cxn ang="0">
                <a:pos x="491" y="351"/>
              </a:cxn>
              <a:cxn ang="0">
                <a:pos x="496" y="352"/>
              </a:cxn>
              <a:cxn ang="0">
                <a:pos x="505" y="349"/>
              </a:cxn>
              <a:cxn ang="0">
                <a:pos x="512" y="336"/>
              </a:cxn>
              <a:cxn ang="0">
                <a:pos x="512" y="48"/>
              </a:cxn>
              <a:cxn ang="0">
                <a:pos x="507" y="36"/>
              </a:cxn>
              <a:cxn ang="0">
                <a:pos x="392" y="0"/>
              </a:cxn>
              <a:cxn ang="0">
                <a:pos x="280" y="49"/>
              </a:cxn>
              <a:cxn ang="0">
                <a:pos x="277" y="52"/>
              </a:cxn>
              <a:cxn ang="0">
                <a:pos x="272" y="64"/>
              </a:cxn>
            </a:cxnLst>
            <a:rect l="0" t="0" r="r" b="b"/>
            <a:pathLst>
              <a:path w="512" h="384">
                <a:moveTo>
                  <a:pt x="240" y="64"/>
                </a:moveTo>
                <a:cubicBezTo>
                  <a:pt x="240" y="384"/>
                  <a:pt x="240" y="384"/>
                  <a:pt x="240" y="384"/>
                </a:cubicBezTo>
                <a:cubicBezTo>
                  <a:pt x="224" y="368"/>
                  <a:pt x="192" y="336"/>
                  <a:pt x="120" y="336"/>
                </a:cubicBezTo>
                <a:cubicBezTo>
                  <a:pt x="74" y="336"/>
                  <a:pt x="38" y="346"/>
                  <a:pt x="21" y="351"/>
                </a:cubicBezTo>
                <a:cubicBezTo>
                  <a:pt x="19" y="352"/>
                  <a:pt x="18" y="352"/>
                  <a:pt x="16" y="352"/>
                </a:cubicBezTo>
                <a:cubicBezTo>
                  <a:pt x="13" y="352"/>
                  <a:pt x="9" y="351"/>
                  <a:pt x="7" y="349"/>
                </a:cubicBezTo>
                <a:cubicBezTo>
                  <a:pt x="2" y="346"/>
                  <a:pt x="0" y="341"/>
                  <a:pt x="0" y="336"/>
                </a:cubicBezTo>
                <a:cubicBezTo>
                  <a:pt x="0" y="48"/>
                  <a:pt x="0" y="48"/>
                  <a:pt x="0" y="48"/>
                </a:cubicBezTo>
                <a:cubicBezTo>
                  <a:pt x="0" y="44"/>
                  <a:pt x="2" y="39"/>
                  <a:pt x="5" y="36"/>
                </a:cubicBezTo>
                <a:cubicBezTo>
                  <a:pt x="28" y="16"/>
                  <a:pt x="77" y="0"/>
                  <a:pt x="120" y="0"/>
                </a:cubicBezTo>
                <a:cubicBezTo>
                  <a:pt x="179" y="0"/>
                  <a:pt x="213" y="32"/>
                  <a:pt x="232" y="49"/>
                </a:cubicBezTo>
                <a:cubicBezTo>
                  <a:pt x="233" y="50"/>
                  <a:pt x="234" y="51"/>
                  <a:pt x="235" y="52"/>
                </a:cubicBezTo>
                <a:cubicBezTo>
                  <a:pt x="238" y="55"/>
                  <a:pt x="240" y="60"/>
                  <a:pt x="240" y="64"/>
                </a:cubicBezTo>
                <a:close/>
                <a:moveTo>
                  <a:pt x="272" y="64"/>
                </a:moveTo>
                <a:cubicBezTo>
                  <a:pt x="272" y="384"/>
                  <a:pt x="272" y="384"/>
                  <a:pt x="272" y="384"/>
                </a:cubicBezTo>
                <a:cubicBezTo>
                  <a:pt x="288" y="368"/>
                  <a:pt x="320" y="336"/>
                  <a:pt x="392" y="336"/>
                </a:cubicBezTo>
                <a:cubicBezTo>
                  <a:pt x="438" y="336"/>
                  <a:pt x="474" y="346"/>
                  <a:pt x="491" y="351"/>
                </a:cubicBezTo>
                <a:cubicBezTo>
                  <a:pt x="493" y="352"/>
                  <a:pt x="494" y="352"/>
                  <a:pt x="496" y="352"/>
                </a:cubicBezTo>
                <a:cubicBezTo>
                  <a:pt x="499" y="352"/>
                  <a:pt x="503" y="351"/>
                  <a:pt x="505" y="349"/>
                </a:cubicBezTo>
                <a:cubicBezTo>
                  <a:pt x="510" y="346"/>
                  <a:pt x="512" y="341"/>
                  <a:pt x="512" y="336"/>
                </a:cubicBezTo>
                <a:cubicBezTo>
                  <a:pt x="512" y="48"/>
                  <a:pt x="512" y="48"/>
                  <a:pt x="512" y="48"/>
                </a:cubicBezTo>
                <a:cubicBezTo>
                  <a:pt x="512" y="44"/>
                  <a:pt x="510" y="39"/>
                  <a:pt x="507" y="36"/>
                </a:cubicBezTo>
                <a:cubicBezTo>
                  <a:pt x="484" y="16"/>
                  <a:pt x="435" y="0"/>
                  <a:pt x="392" y="0"/>
                </a:cubicBezTo>
                <a:cubicBezTo>
                  <a:pt x="333" y="0"/>
                  <a:pt x="299" y="32"/>
                  <a:pt x="280" y="49"/>
                </a:cubicBezTo>
                <a:cubicBezTo>
                  <a:pt x="279" y="50"/>
                  <a:pt x="278" y="51"/>
                  <a:pt x="277" y="52"/>
                </a:cubicBezTo>
                <a:cubicBezTo>
                  <a:pt x="274" y="55"/>
                  <a:pt x="272" y="60"/>
                  <a:pt x="272" y="64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 lIns="68580" tIns="34290" rIns="68580" bIns="34290"/>
          <a:lstStyle/>
          <a:p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" name="MH_Other_9"/>
          <p:cNvSpPr>
            <a:spLocks noChangeAspect="1" noEditPoints="1"/>
          </p:cNvSpPr>
          <p:nvPr>
            <p:custDataLst>
              <p:tags r:id="rId9"/>
            </p:custDataLst>
          </p:nvPr>
        </p:nvSpPr>
        <p:spPr bwMode="auto">
          <a:xfrm>
            <a:off x="2027238" y="3295675"/>
            <a:ext cx="301625" cy="301625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512" y="256"/>
              </a:cxn>
              <a:cxn ang="0">
                <a:pos x="256" y="480"/>
              </a:cxn>
              <a:cxn ang="0">
                <a:pos x="191" y="430"/>
              </a:cxn>
              <a:cxn ang="0">
                <a:pos x="256" y="368"/>
              </a:cxn>
              <a:cxn ang="0">
                <a:pos x="321" y="430"/>
              </a:cxn>
              <a:cxn ang="0">
                <a:pos x="256" y="480"/>
              </a:cxn>
              <a:cxn ang="0">
                <a:pos x="169" y="356"/>
              </a:cxn>
              <a:cxn ang="0">
                <a:pos x="352" y="264"/>
              </a:cxn>
              <a:cxn ang="0">
                <a:pos x="256" y="352"/>
              </a:cxn>
              <a:cxn ang="0">
                <a:pos x="292" y="34"/>
              </a:cxn>
              <a:cxn ang="0">
                <a:pos x="339" y="139"/>
              </a:cxn>
              <a:cxn ang="0">
                <a:pos x="173" y="139"/>
              </a:cxn>
              <a:cxn ang="0">
                <a:pos x="220" y="34"/>
              </a:cxn>
              <a:cxn ang="0">
                <a:pos x="256" y="160"/>
              </a:cxn>
              <a:cxn ang="0">
                <a:pos x="352" y="248"/>
              </a:cxn>
              <a:cxn ang="0">
                <a:pos x="169" y="155"/>
              </a:cxn>
              <a:cxn ang="0">
                <a:pos x="368" y="248"/>
              </a:cxn>
              <a:cxn ang="0">
                <a:pos x="444" y="134"/>
              </a:cxn>
              <a:cxn ang="0">
                <a:pos x="368" y="248"/>
              </a:cxn>
              <a:cxn ang="0">
                <a:pos x="32" y="248"/>
              </a:cxn>
              <a:cxn ang="0">
                <a:pos x="153" y="153"/>
              </a:cxn>
              <a:cxn ang="0">
                <a:pos x="144" y="264"/>
              </a:cxn>
              <a:cxn ang="0">
                <a:pos x="68" y="377"/>
              </a:cxn>
              <a:cxn ang="0">
                <a:pos x="144" y="264"/>
              </a:cxn>
              <a:cxn ang="0">
                <a:pos x="480" y="264"/>
              </a:cxn>
              <a:cxn ang="0">
                <a:pos x="359" y="358"/>
              </a:cxn>
              <a:cxn ang="0">
                <a:pos x="434" y="120"/>
              </a:cxn>
              <a:cxn ang="0">
                <a:pos x="355" y="137"/>
              </a:cxn>
              <a:cxn ang="0">
                <a:pos x="414" y="97"/>
              </a:cxn>
              <a:cxn ang="0">
                <a:pos x="196" y="40"/>
              </a:cxn>
              <a:cxn ang="0">
                <a:pos x="80" y="121"/>
              </a:cxn>
              <a:cxn ang="0">
                <a:pos x="98" y="97"/>
              </a:cxn>
              <a:cxn ang="0">
                <a:pos x="78" y="391"/>
              </a:cxn>
              <a:cxn ang="0">
                <a:pos x="157" y="374"/>
              </a:cxn>
              <a:cxn ang="0">
                <a:pos x="98" y="414"/>
              </a:cxn>
              <a:cxn ang="0">
                <a:pos x="316" y="471"/>
              </a:cxn>
              <a:cxn ang="0">
                <a:pos x="432" y="390"/>
              </a:cxn>
              <a:cxn ang="0">
                <a:pos x="414" y="414"/>
              </a:cxn>
            </a:cxnLst>
            <a:rect l="0" t="0" r="r" b="b"/>
            <a:pathLst>
              <a:path w="512" h="512">
                <a:moveTo>
                  <a:pt x="256" y="0"/>
                </a:moveTo>
                <a:cubicBezTo>
                  <a:pt x="115" y="0"/>
                  <a:pt x="0" y="114"/>
                  <a:pt x="0" y="256"/>
                </a:cubicBezTo>
                <a:cubicBezTo>
                  <a:pt x="0" y="397"/>
                  <a:pt x="115" y="512"/>
                  <a:pt x="256" y="512"/>
                </a:cubicBezTo>
                <a:cubicBezTo>
                  <a:pt x="397" y="512"/>
                  <a:pt x="512" y="397"/>
                  <a:pt x="512" y="256"/>
                </a:cubicBezTo>
                <a:cubicBezTo>
                  <a:pt x="512" y="114"/>
                  <a:pt x="397" y="0"/>
                  <a:pt x="256" y="0"/>
                </a:cubicBezTo>
                <a:close/>
                <a:moveTo>
                  <a:pt x="256" y="480"/>
                </a:moveTo>
                <a:cubicBezTo>
                  <a:pt x="244" y="480"/>
                  <a:pt x="232" y="479"/>
                  <a:pt x="220" y="477"/>
                </a:cubicBezTo>
                <a:cubicBezTo>
                  <a:pt x="210" y="466"/>
                  <a:pt x="200" y="450"/>
                  <a:pt x="191" y="430"/>
                </a:cubicBezTo>
                <a:cubicBezTo>
                  <a:pt x="184" y="413"/>
                  <a:pt x="178" y="393"/>
                  <a:pt x="173" y="372"/>
                </a:cubicBezTo>
                <a:cubicBezTo>
                  <a:pt x="199" y="369"/>
                  <a:pt x="227" y="368"/>
                  <a:pt x="256" y="368"/>
                </a:cubicBezTo>
                <a:cubicBezTo>
                  <a:pt x="285" y="368"/>
                  <a:pt x="313" y="369"/>
                  <a:pt x="339" y="372"/>
                </a:cubicBezTo>
                <a:cubicBezTo>
                  <a:pt x="334" y="393"/>
                  <a:pt x="328" y="413"/>
                  <a:pt x="321" y="430"/>
                </a:cubicBezTo>
                <a:cubicBezTo>
                  <a:pt x="312" y="450"/>
                  <a:pt x="302" y="466"/>
                  <a:pt x="292" y="477"/>
                </a:cubicBezTo>
                <a:cubicBezTo>
                  <a:pt x="280" y="479"/>
                  <a:pt x="268" y="480"/>
                  <a:pt x="256" y="480"/>
                </a:cubicBezTo>
                <a:close/>
                <a:moveTo>
                  <a:pt x="256" y="352"/>
                </a:moveTo>
                <a:cubicBezTo>
                  <a:pt x="226" y="352"/>
                  <a:pt x="196" y="353"/>
                  <a:pt x="169" y="356"/>
                </a:cubicBezTo>
                <a:cubicBezTo>
                  <a:pt x="164" y="327"/>
                  <a:pt x="161" y="296"/>
                  <a:pt x="160" y="264"/>
                </a:cubicBezTo>
                <a:cubicBezTo>
                  <a:pt x="352" y="264"/>
                  <a:pt x="352" y="264"/>
                  <a:pt x="352" y="264"/>
                </a:cubicBezTo>
                <a:cubicBezTo>
                  <a:pt x="351" y="296"/>
                  <a:pt x="348" y="327"/>
                  <a:pt x="343" y="356"/>
                </a:cubicBezTo>
                <a:cubicBezTo>
                  <a:pt x="316" y="353"/>
                  <a:pt x="286" y="352"/>
                  <a:pt x="256" y="352"/>
                </a:cubicBezTo>
                <a:close/>
                <a:moveTo>
                  <a:pt x="256" y="32"/>
                </a:moveTo>
                <a:cubicBezTo>
                  <a:pt x="268" y="32"/>
                  <a:pt x="280" y="32"/>
                  <a:pt x="292" y="34"/>
                </a:cubicBezTo>
                <a:cubicBezTo>
                  <a:pt x="302" y="45"/>
                  <a:pt x="312" y="61"/>
                  <a:pt x="321" y="81"/>
                </a:cubicBezTo>
                <a:cubicBezTo>
                  <a:pt x="328" y="98"/>
                  <a:pt x="334" y="118"/>
                  <a:pt x="339" y="139"/>
                </a:cubicBezTo>
                <a:cubicBezTo>
                  <a:pt x="313" y="142"/>
                  <a:pt x="285" y="144"/>
                  <a:pt x="256" y="144"/>
                </a:cubicBezTo>
                <a:cubicBezTo>
                  <a:pt x="227" y="144"/>
                  <a:pt x="199" y="142"/>
                  <a:pt x="173" y="139"/>
                </a:cubicBezTo>
                <a:cubicBezTo>
                  <a:pt x="178" y="118"/>
                  <a:pt x="184" y="98"/>
                  <a:pt x="191" y="81"/>
                </a:cubicBezTo>
                <a:cubicBezTo>
                  <a:pt x="200" y="61"/>
                  <a:pt x="210" y="45"/>
                  <a:pt x="220" y="34"/>
                </a:cubicBezTo>
                <a:cubicBezTo>
                  <a:pt x="232" y="32"/>
                  <a:pt x="244" y="32"/>
                  <a:pt x="256" y="32"/>
                </a:cubicBezTo>
                <a:close/>
                <a:moveTo>
                  <a:pt x="256" y="160"/>
                </a:moveTo>
                <a:cubicBezTo>
                  <a:pt x="286" y="160"/>
                  <a:pt x="316" y="158"/>
                  <a:pt x="343" y="155"/>
                </a:cubicBezTo>
                <a:cubicBezTo>
                  <a:pt x="348" y="184"/>
                  <a:pt x="351" y="215"/>
                  <a:pt x="352" y="248"/>
                </a:cubicBezTo>
                <a:cubicBezTo>
                  <a:pt x="160" y="248"/>
                  <a:pt x="160" y="248"/>
                  <a:pt x="160" y="248"/>
                </a:cubicBezTo>
                <a:cubicBezTo>
                  <a:pt x="161" y="215"/>
                  <a:pt x="164" y="184"/>
                  <a:pt x="169" y="155"/>
                </a:cubicBezTo>
                <a:cubicBezTo>
                  <a:pt x="196" y="158"/>
                  <a:pt x="226" y="160"/>
                  <a:pt x="256" y="160"/>
                </a:cubicBezTo>
                <a:close/>
                <a:moveTo>
                  <a:pt x="368" y="248"/>
                </a:moveTo>
                <a:cubicBezTo>
                  <a:pt x="367" y="214"/>
                  <a:pt x="364" y="182"/>
                  <a:pt x="359" y="153"/>
                </a:cubicBezTo>
                <a:cubicBezTo>
                  <a:pt x="391" y="148"/>
                  <a:pt x="420" y="142"/>
                  <a:pt x="444" y="134"/>
                </a:cubicBezTo>
                <a:cubicBezTo>
                  <a:pt x="466" y="167"/>
                  <a:pt x="478" y="206"/>
                  <a:pt x="480" y="248"/>
                </a:cubicBezTo>
                <a:lnTo>
                  <a:pt x="368" y="248"/>
                </a:lnTo>
                <a:close/>
                <a:moveTo>
                  <a:pt x="144" y="248"/>
                </a:moveTo>
                <a:cubicBezTo>
                  <a:pt x="32" y="248"/>
                  <a:pt x="32" y="248"/>
                  <a:pt x="32" y="248"/>
                </a:cubicBezTo>
                <a:cubicBezTo>
                  <a:pt x="34" y="206"/>
                  <a:pt x="46" y="167"/>
                  <a:pt x="68" y="134"/>
                </a:cubicBezTo>
                <a:cubicBezTo>
                  <a:pt x="92" y="142"/>
                  <a:pt x="121" y="148"/>
                  <a:pt x="153" y="153"/>
                </a:cubicBezTo>
                <a:cubicBezTo>
                  <a:pt x="148" y="182"/>
                  <a:pt x="145" y="214"/>
                  <a:pt x="144" y="248"/>
                </a:cubicBezTo>
                <a:close/>
                <a:moveTo>
                  <a:pt x="144" y="264"/>
                </a:moveTo>
                <a:cubicBezTo>
                  <a:pt x="145" y="297"/>
                  <a:pt x="148" y="329"/>
                  <a:pt x="153" y="358"/>
                </a:cubicBezTo>
                <a:cubicBezTo>
                  <a:pt x="121" y="363"/>
                  <a:pt x="92" y="369"/>
                  <a:pt x="68" y="377"/>
                </a:cubicBezTo>
                <a:cubicBezTo>
                  <a:pt x="46" y="344"/>
                  <a:pt x="34" y="305"/>
                  <a:pt x="32" y="264"/>
                </a:cubicBezTo>
                <a:lnTo>
                  <a:pt x="144" y="264"/>
                </a:lnTo>
                <a:close/>
                <a:moveTo>
                  <a:pt x="368" y="264"/>
                </a:moveTo>
                <a:cubicBezTo>
                  <a:pt x="480" y="264"/>
                  <a:pt x="480" y="264"/>
                  <a:pt x="480" y="264"/>
                </a:cubicBezTo>
                <a:cubicBezTo>
                  <a:pt x="478" y="305"/>
                  <a:pt x="466" y="344"/>
                  <a:pt x="444" y="377"/>
                </a:cubicBezTo>
                <a:cubicBezTo>
                  <a:pt x="420" y="369"/>
                  <a:pt x="391" y="363"/>
                  <a:pt x="359" y="358"/>
                </a:cubicBezTo>
                <a:cubicBezTo>
                  <a:pt x="364" y="329"/>
                  <a:pt x="367" y="297"/>
                  <a:pt x="368" y="264"/>
                </a:cubicBezTo>
                <a:close/>
                <a:moveTo>
                  <a:pt x="434" y="120"/>
                </a:moveTo>
                <a:cubicBezTo>
                  <a:pt x="434" y="120"/>
                  <a:pt x="433" y="121"/>
                  <a:pt x="432" y="121"/>
                </a:cubicBezTo>
                <a:cubicBezTo>
                  <a:pt x="410" y="128"/>
                  <a:pt x="384" y="133"/>
                  <a:pt x="355" y="137"/>
                </a:cubicBezTo>
                <a:cubicBezTo>
                  <a:pt x="346" y="97"/>
                  <a:pt x="333" y="64"/>
                  <a:pt x="316" y="40"/>
                </a:cubicBezTo>
                <a:cubicBezTo>
                  <a:pt x="353" y="50"/>
                  <a:pt x="387" y="69"/>
                  <a:pt x="414" y="97"/>
                </a:cubicBezTo>
                <a:cubicBezTo>
                  <a:pt x="422" y="104"/>
                  <a:pt x="428" y="112"/>
                  <a:pt x="434" y="120"/>
                </a:cubicBezTo>
                <a:close/>
                <a:moveTo>
                  <a:pt x="196" y="40"/>
                </a:moveTo>
                <a:cubicBezTo>
                  <a:pt x="179" y="64"/>
                  <a:pt x="166" y="97"/>
                  <a:pt x="157" y="137"/>
                </a:cubicBezTo>
                <a:cubicBezTo>
                  <a:pt x="128" y="133"/>
                  <a:pt x="102" y="128"/>
                  <a:pt x="80" y="121"/>
                </a:cubicBezTo>
                <a:cubicBezTo>
                  <a:pt x="79" y="121"/>
                  <a:pt x="78" y="120"/>
                  <a:pt x="78" y="120"/>
                </a:cubicBezTo>
                <a:cubicBezTo>
                  <a:pt x="84" y="112"/>
                  <a:pt x="90" y="104"/>
                  <a:pt x="98" y="97"/>
                </a:cubicBezTo>
                <a:cubicBezTo>
                  <a:pt x="125" y="69"/>
                  <a:pt x="159" y="50"/>
                  <a:pt x="196" y="40"/>
                </a:cubicBezTo>
                <a:close/>
                <a:moveTo>
                  <a:pt x="78" y="391"/>
                </a:moveTo>
                <a:cubicBezTo>
                  <a:pt x="78" y="391"/>
                  <a:pt x="79" y="390"/>
                  <a:pt x="80" y="390"/>
                </a:cubicBezTo>
                <a:cubicBezTo>
                  <a:pt x="102" y="383"/>
                  <a:pt x="128" y="378"/>
                  <a:pt x="157" y="374"/>
                </a:cubicBezTo>
                <a:cubicBezTo>
                  <a:pt x="166" y="414"/>
                  <a:pt x="179" y="447"/>
                  <a:pt x="196" y="471"/>
                </a:cubicBezTo>
                <a:cubicBezTo>
                  <a:pt x="159" y="461"/>
                  <a:pt x="125" y="442"/>
                  <a:pt x="98" y="414"/>
                </a:cubicBezTo>
                <a:cubicBezTo>
                  <a:pt x="90" y="407"/>
                  <a:pt x="84" y="399"/>
                  <a:pt x="78" y="391"/>
                </a:cubicBezTo>
                <a:close/>
                <a:moveTo>
                  <a:pt x="316" y="471"/>
                </a:moveTo>
                <a:cubicBezTo>
                  <a:pt x="333" y="447"/>
                  <a:pt x="346" y="414"/>
                  <a:pt x="355" y="374"/>
                </a:cubicBezTo>
                <a:cubicBezTo>
                  <a:pt x="384" y="378"/>
                  <a:pt x="410" y="383"/>
                  <a:pt x="432" y="390"/>
                </a:cubicBezTo>
                <a:cubicBezTo>
                  <a:pt x="433" y="390"/>
                  <a:pt x="434" y="391"/>
                  <a:pt x="434" y="391"/>
                </a:cubicBezTo>
                <a:cubicBezTo>
                  <a:pt x="428" y="399"/>
                  <a:pt x="422" y="407"/>
                  <a:pt x="414" y="414"/>
                </a:cubicBezTo>
                <a:cubicBezTo>
                  <a:pt x="387" y="442"/>
                  <a:pt x="353" y="461"/>
                  <a:pt x="316" y="471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 lIns="68580" tIns="34290" rIns="68580" bIns="34290"/>
          <a:lstStyle/>
          <a:p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2" name="MH_Other_10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3746500" y="1665313"/>
            <a:ext cx="192088" cy="301625"/>
          </a:xfrm>
          <a:custGeom>
            <a:avLst/>
            <a:gdLst>
              <a:gd name="T0" fmla="*/ 270 w 270"/>
              <a:gd name="T1" fmla="*/ 0 h 425"/>
              <a:gd name="T2" fmla="*/ 0 w 270"/>
              <a:gd name="T3" fmla="*/ 241 h 425"/>
              <a:gd name="T4" fmla="*/ 90 w 270"/>
              <a:gd name="T5" fmla="*/ 241 h 425"/>
              <a:gd name="T6" fmla="*/ 0 w 270"/>
              <a:gd name="T7" fmla="*/ 425 h 425"/>
              <a:gd name="T8" fmla="*/ 270 w 270"/>
              <a:gd name="T9" fmla="*/ 184 h 425"/>
              <a:gd name="T10" fmla="*/ 180 w 270"/>
              <a:gd name="T11" fmla="*/ 184 h 425"/>
              <a:gd name="T12" fmla="*/ 270 w 270"/>
              <a:gd name="T13" fmla="*/ 0 h 4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0" h="425">
                <a:moveTo>
                  <a:pt x="270" y="0"/>
                </a:moveTo>
                <a:lnTo>
                  <a:pt x="0" y="241"/>
                </a:lnTo>
                <a:lnTo>
                  <a:pt x="90" y="241"/>
                </a:lnTo>
                <a:lnTo>
                  <a:pt x="0" y="425"/>
                </a:lnTo>
                <a:lnTo>
                  <a:pt x="270" y="184"/>
                </a:lnTo>
                <a:lnTo>
                  <a:pt x="180" y="184"/>
                </a:lnTo>
                <a:lnTo>
                  <a:pt x="270" y="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 lIns="68580" tIns="34290" rIns="68580" bIns="34290"/>
          <a:lstStyle/>
          <a:p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3" name="MH_Other_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773238" y="2193950"/>
            <a:ext cx="76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4000" b="1" dirty="0">
                <a:solidFill>
                  <a:srgbClr val="0070C0"/>
                </a:solidFill>
                <a:latin typeface="微软雅黑" panose="020B0503020204020204" pitchFamily="34" charset="-122"/>
              </a:rPr>
              <a:t>01</a:t>
            </a:r>
            <a:endParaRPr lang="zh-CN" altLang="en-US" sz="4000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4" name="MH_Other_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438525" y="2193950"/>
            <a:ext cx="76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070C0"/>
                </a:solidFill>
                <a:latin typeface="微软雅黑" panose="020B0503020204020204" pitchFamily="34" charset="-122"/>
              </a:rPr>
              <a:t>02</a:t>
            </a:r>
            <a:endParaRPr lang="zh-CN" altLang="en-US" sz="4000" b="1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5" name="MH_Other_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06988" y="2193950"/>
            <a:ext cx="76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070C0"/>
                </a:solidFill>
                <a:latin typeface="微软雅黑" panose="020B0503020204020204" pitchFamily="34" charset="-122"/>
              </a:rPr>
              <a:t>03</a:t>
            </a:r>
            <a:endParaRPr lang="zh-CN" altLang="en-US" sz="4000" b="1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6" name="MH_Other_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769100" y="2193950"/>
            <a:ext cx="76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070C0"/>
                </a:solidFill>
                <a:latin typeface="微软雅黑" panose="020B0503020204020204" pitchFamily="34" charset="-122"/>
              </a:rPr>
              <a:t>04</a:t>
            </a:r>
            <a:endParaRPr lang="zh-CN" altLang="en-US" sz="4000" b="1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7" name="TextBox 10"/>
          <p:cNvSpPr txBox="1"/>
          <p:nvPr/>
        </p:nvSpPr>
        <p:spPr>
          <a:xfrm>
            <a:off x="6896869" y="468802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通信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8" name="Picture 3"/>
          <p:cNvPicPr>
            <a:picLocks noChangeAspect="1"/>
          </p:cNvPicPr>
          <p:nvPr/>
        </p:nvPicPr>
        <p:blipFill rotWithShape="1">
          <a:blip r:embed="rId20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19249" y="637955"/>
            <a:ext cx="2102705" cy="1371601"/>
          </a:xfrm>
          <a:prstGeom prst="rect">
            <a:avLst/>
          </a:prstGeom>
        </p:spPr>
      </p:pic>
      <p:pic>
        <p:nvPicPr>
          <p:cNvPr id="44" name="Picture 2" descr="F:\！2023-2024(1)任务\2 修改PPT\2 通原\! 通原最新版PPT(2023.12.21)\插图\第1章 绪论\补17.png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828122" y="754911"/>
            <a:ext cx="1698272" cy="1109330"/>
          </a:xfrm>
          <a:prstGeom prst="rect">
            <a:avLst/>
          </a:prstGeom>
          <a:noFill/>
        </p:spPr>
      </p:pic>
      <p:pic>
        <p:nvPicPr>
          <p:cNvPr id="50" name="Picture 3"/>
          <p:cNvPicPr>
            <a:picLocks noChangeAspect="1"/>
          </p:cNvPicPr>
          <p:nvPr/>
        </p:nvPicPr>
        <p:blipFill rotWithShape="1">
          <a:blip r:embed="rId20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100154" y="3225214"/>
            <a:ext cx="1535642" cy="1782724"/>
          </a:xfrm>
          <a:prstGeom prst="rect">
            <a:avLst/>
          </a:prstGeom>
        </p:spPr>
      </p:pic>
      <p:pic>
        <p:nvPicPr>
          <p:cNvPr id="49" name="图片 48" descr="2 邮箱.jpg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3262827" y="3359889"/>
            <a:ext cx="1232742" cy="1488559"/>
          </a:xfrm>
          <a:prstGeom prst="rect">
            <a:avLst/>
          </a:prstGeom>
        </p:spPr>
      </p:pic>
      <p:pic>
        <p:nvPicPr>
          <p:cNvPr id="51" name="Picture 3"/>
          <p:cNvPicPr>
            <a:picLocks noChangeAspect="1"/>
          </p:cNvPicPr>
          <p:nvPr/>
        </p:nvPicPr>
        <p:blipFill rotWithShape="1">
          <a:blip r:embed="rId20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780135" y="616688"/>
            <a:ext cx="1439912" cy="1417678"/>
          </a:xfrm>
          <a:prstGeom prst="rect">
            <a:avLst/>
          </a:prstGeom>
        </p:spPr>
      </p:pic>
      <p:pic>
        <p:nvPicPr>
          <p:cNvPr id="50178" name="Picture 2" descr="F:\！2023-2024(1)任务\2 修改PPT\2 通原\! 通原最新版PPT(2023.12.21)\插图\第1章 绪论\补18.jpg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4938933" y="722531"/>
            <a:ext cx="1142889" cy="1189993"/>
          </a:xfrm>
          <a:prstGeom prst="rect">
            <a:avLst/>
          </a:prstGeom>
          <a:noFill/>
        </p:spPr>
      </p:pic>
      <p:pic>
        <p:nvPicPr>
          <p:cNvPr id="52" name="Picture 3"/>
          <p:cNvPicPr>
            <a:picLocks noChangeAspect="1"/>
          </p:cNvPicPr>
          <p:nvPr/>
        </p:nvPicPr>
        <p:blipFill rotWithShape="1">
          <a:blip r:embed="rId20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236777" y="3288551"/>
            <a:ext cx="2152306" cy="1403956"/>
          </a:xfrm>
          <a:prstGeom prst="rect">
            <a:avLst/>
          </a:prstGeom>
        </p:spPr>
      </p:pic>
      <p:pic>
        <p:nvPicPr>
          <p:cNvPr id="31" name="图片 30" descr="6 电脑上网.jpg"/>
          <p:cNvPicPr>
            <a:picLocks noChangeAspect="1"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6455964" y="3402413"/>
            <a:ext cx="1750384" cy="1166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160064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1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1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1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31105342"/>
  <p:tag name="MH_LIBRARY" val="GRAPHIC"/>
  <p:tag name="MH_TYPE" val="Other"/>
  <p:tag name="MH_ORDER" val="9"/>
</p:tagLst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45</TotalTime>
  <Words>1122</Words>
  <Application>Microsoft Office PowerPoint</Application>
  <PresentationFormat>全屏显示(16:9)</PresentationFormat>
  <Paragraphs>209</Paragraphs>
  <Slides>4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50" baseType="lpstr">
      <vt:lpstr>第一PPT，www.1ppt.com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</vt:vector>
  </TitlesOfParts>
  <Company>第一PPT，www.1ppt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彩色方形</dc:title>
  <dc:creator>第一PPT</dc:creator>
  <cp:keywords>www.1ppt.com</cp:keywords>
  <cp:lastModifiedBy>lenovo</cp:lastModifiedBy>
  <cp:revision>196</cp:revision>
  <dcterms:created xsi:type="dcterms:W3CDTF">2017-03-07T08:15:39Z</dcterms:created>
  <dcterms:modified xsi:type="dcterms:W3CDTF">2024-05-09T02:27:25Z</dcterms:modified>
</cp:coreProperties>
</file>